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bookmarkStart w:id="1" w:name="_GoBack"/>
      <w:bookmarkEnd w:id="1"/>
      <w:r>
        <w:rPr>
          <w:rFonts w:ascii="Times New Roman" w:hAnsi="Times New Roman" w:eastAsia="宋体"/>
          <w:sz w:val="28"/>
          <w:szCs w:val="28"/>
        </w:rPr>
        <w:t>1</w:t>
      </w:r>
      <w:r>
        <w:rPr>
          <w:rFonts w:hint="eastAsia" w:ascii="Times New Roman" w:hAnsi="Times New Roman" w:eastAsia="宋体"/>
          <w:sz w:val="28"/>
          <w:szCs w:val="28"/>
        </w:rPr>
        <w:t>、建立不允许缺货的生产销售存贮模型。设生产速率为常数</w:t>
      </w:r>
      <w:r>
        <w:rPr>
          <w:rFonts w:ascii="Times New Roman" w:hAnsi="Times New Roman" w:eastAsia="宋体"/>
          <w:position w:val="-10"/>
          <w:sz w:val="28"/>
          <w:szCs w:val="28"/>
        </w:rPr>
        <w:object>
          <v:shape id="_x0000_i1025" o:spt="75" type="#_x0000_t75" style="height:16.2pt;width:10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销售速率为常数</w:t>
      </w:r>
      <w:r>
        <w:rPr>
          <w:rFonts w:ascii="Times New Roman" w:hAnsi="Times New Roman" w:eastAsia="宋体"/>
          <w:position w:val="-10"/>
          <w:sz w:val="28"/>
          <w:szCs w:val="28"/>
        </w:rPr>
        <w:object>
          <v:shape id="_x0000_i1026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/>
          <w:sz w:val="28"/>
          <w:szCs w:val="28"/>
        </w:rPr>
        <w:t>,</w:t>
      </w:r>
      <w:r>
        <w:rPr>
          <w:rFonts w:ascii="Times New Roman" w:hAnsi="Times New Roman" w:eastAsia="宋体"/>
          <w:position w:val="-10"/>
          <w:sz w:val="28"/>
          <w:szCs w:val="28"/>
        </w:rPr>
        <w:object>
          <v:shape id="_x0000_i1027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。在每个生产周期T内，开始的一段时间（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28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）一边生产，一边销售，后来的一段时间（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29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）只销售不生产，画出贮存量</w:t>
      </w:r>
      <w:r>
        <w:rPr>
          <w:rFonts w:ascii="Times New Roman" w:hAnsi="Times New Roman" w:eastAsia="宋体"/>
          <w:position w:val="-14"/>
          <w:sz w:val="28"/>
          <w:szCs w:val="28"/>
        </w:rPr>
        <w:object>
          <v:shape id="_x0000_i1030" o:spt="75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的图形。设每次生产准备费为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3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单位时间每件产品贮存费为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32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以平均每天总费用最小为目标确定最优生产周期。讨论</w:t>
      </w:r>
      <w:r>
        <w:rPr>
          <w:rFonts w:ascii="Times New Roman" w:hAnsi="Times New Roman" w:eastAsia="宋体"/>
          <w:position w:val="-6"/>
          <w:sz w:val="28"/>
          <w:szCs w:val="28"/>
        </w:rPr>
        <w:object>
          <v:shape id="_x0000_i1033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/>
          <w:sz w:val="28"/>
          <w:szCs w:val="28"/>
        </w:rPr>
        <w:t>和</w:t>
      </w:r>
      <w:r>
        <w:rPr>
          <w:rFonts w:ascii="Times New Roman" w:hAnsi="Times New Roman" w:eastAsia="宋体"/>
          <w:position w:val="-6"/>
          <w:sz w:val="28"/>
          <w:szCs w:val="28"/>
        </w:rPr>
        <w:object>
          <v:shape id="_x0000_i1034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的情况。（</w:t>
      </w:r>
      <w:r>
        <w:rPr>
          <w:rFonts w:ascii="Times New Roman" w:hAnsi="Times New Roman" w:eastAsia="宋体"/>
          <w:sz w:val="28"/>
          <w:szCs w:val="28"/>
        </w:rPr>
        <w:t>20</w:t>
      </w:r>
      <w:r>
        <w:rPr>
          <w:rFonts w:hint="eastAsia" w:ascii="Times New Roman" w:hAnsi="Times New Roman" w:eastAsia="宋体"/>
          <w:sz w:val="28"/>
          <w:szCs w:val="28"/>
        </w:rPr>
        <w:t>分）</w:t>
      </w:r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问题分析：</w:t>
      </w:r>
      <w:r>
        <w:rPr>
          <w:rFonts w:hint="eastAsia" w:ascii="Times New Roman" w:hAnsi="Times New Roman"/>
          <w:sz w:val="28"/>
          <w:szCs w:val="28"/>
        </w:rPr>
        <w:t>生产周期短、产量少，会使储存费小，准备费大；如果周期长，会导致储存费大量增加。可见生产周期决定着单位时间总费用的大小。现建立生产周期、生产速率和销售速率、生产准备费、储存费之间的数学模型。</w:t>
      </w:r>
    </w:p>
    <w:p>
      <w:pPr>
        <w:spacing w:line="360" w:lineRule="auto"/>
        <w:rPr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模型建立：</w:t>
      </w:r>
      <w:r>
        <w:rPr>
          <w:rFonts w:hint="eastAsia"/>
          <w:sz w:val="28"/>
          <w:szCs w:val="28"/>
        </w:rPr>
        <w:t>生产周期为</w:t>
      </w:r>
      <w:r>
        <w:rPr>
          <w:sz w:val="28"/>
          <w:szCs w:val="28"/>
        </w:rPr>
        <w:t>T</w:t>
      </w:r>
      <w:r>
        <w:rPr>
          <w:rFonts w:hint="eastAsia"/>
          <w:sz w:val="28"/>
          <w:szCs w:val="28"/>
        </w:rPr>
        <w:t>、</w:t>
      </w:r>
      <w:r>
        <w:rPr>
          <w:rFonts w:hint="eastAsia" w:ascii="Times New Roman" w:hAnsi="Times New Roman"/>
          <w:sz w:val="28"/>
          <w:szCs w:val="28"/>
        </w:rPr>
        <w:t>生产速率为常数</w:t>
      </w:r>
      <w:r>
        <w:rPr>
          <w:rFonts w:ascii="Times New Roman" w:hAnsi="Times New Roman"/>
          <w:position w:val="-10"/>
          <w:sz w:val="28"/>
          <w:szCs w:val="28"/>
        </w:rPr>
        <w:object>
          <v:shape id="_x0000_i1035" o:spt="75" type="#_x0000_t75" style="height:16.2pt;width:10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8"/>
          <w:szCs w:val="28"/>
        </w:rPr>
        <w:t>、</w:t>
      </w:r>
      <w:r>
        <w:rPr>
          <w:rFonts w:hint="eastAsia" w:ascii="Times New Roman" w:hAnsi="Times New Roman"/>
          <w:sz w:val="28"/>
          <w:szCs w:val="28"/>
        </w:rPr>
        <w:t>销售速率为常数</w:t>
      </w:r>
      <w:r>
        <w:rPr>
          <w:rFonts w:ascii="Times New Roman" w:hAnsi="Times New Roman"/>
          <w:position w:val="-10"/>
          <w:sz w:val="28"/>
          <w:szCs w:val="28"/>
        </w:rPr>
        <w:object>
          <v:shape id="_x0000_i1036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  <w:sz w:val="28"/>
          <w:szCs w:val="28"/>
        </w:rPr>
        <w:t>、</w:t>
      </w:r>
      <w:r>
        <w:rPr>
          <w:rFonts w:hint="eastAsia" w:ascii="Times New Roman" w:hAnsi="Times New Roman"/>
          <w:sz w:val="28"/>
          <w:szCs w:val="28"/>
        </w:rPr>
        <w:t>生产准备费为</w:t>
      </w:r>
      <w:r>
        <w:rPr>
          <w:rFonts w:ascii="Times New Roman" w:hAnsi="Times New Roman"/>
          <w:position w:val="-12"/>
          <w:sz w:val="28"/>
          <w:szCs w:val="28"/>
        </w:rPr>
        <w:object>
          <v:shape id="_x0000_i1037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/>
          <w:sz w:val="28"/>
          <w:szCs w:val="28"/>
        </w:rPr>
        <w:t>、</w:t>
      </w:r>
      <w:r>
        <w:rPr>
          <w:rFonts w:hint="eastAsia" w:ascii="Times New Roman" w:hAnsi="Times New Roman"/>
          <w:sz w:val="28"/>
          <w:szCs w:val="28"/>
        </w:rPr>
        <w:t>每件产品贮存费为</w:t>
      </w:r>
      <w:r>
        <w:rPr>
          <w:rFonts w:ascii="Times New Roman" w:hAnsi="Times New Roman"/>
          <w:position w:val="-12"/>
          <w:sz w:val="28"/>
          <w:szCs w:val="28"/>
        </w:rPr>
        <w:object>
          <v:shape id="_x0000_i103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hint="eastAsia" w:ascii="Times New Roman" w:hAnsi="Times New Roman"/>
          <w:sz w:val="28"/>
          <w:szCs w:val="28"/>
        </w:rPr>
        <w:t>、储存量q</w:t>
      </w:r>
      <w:r>
        <w:rPr>
          <w:rFonts w:ascii="Times New Roman" w:hAnsi="Times New Roman"/>
          <w:sz w:val="28"/>
          <w:szCs w:val="28"/>
        </w:rPr>
        <w:t>(t)</w:t>
      </w:r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模型求解：</w:t>
      </w:r>
      <w:r>
        <w:rPr>
          <w:rFonts w:hint="eastAsia" w:ascii="Times New Roman" w:hAnsi="Times New Roman"/>
          <w:sz w:val="28"/>
          <w:szCs w:val="28"/>
        </w:rPr>
        <w:t>单位时间总费用</w:t>
      </w:r>
      <w:r>
        <w:rPr>
          <w:rFonts w:ascii="Times New Roman" w:hAnsi="Times New Roman"/>
          <w:sz w:val="28"/>
          <w:szCs w:val="28"/>
        </w:rPr>
        <w:t>C(T)=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r>
              <w:rPr>
                <w:rFonts w:ascii="Cambria Math" w:hAnsi="Cambria Math"/>
                <w:sz w:val="28"/>
                <w:szCs w:val="28"/>
              </w:rPr>
              <m:t>*r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-r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</w:rPr>
              <m:t>*T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w:rPr>
                <w:rFonts w:ascii="Cambria Math" w:hAnsi="Cambria Math"/>
                <w:sz w:val="28"/>
                <w:szCs w:val="28"/>
              </w:rPr>
              <m:t>2*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使测c</w:t>
      </w:r>
      <w:r>
        <w:rPr>
          <w:rFonts w:ascii="Times New Roman" w:hAnsi="Times New Roman"/>
          <w:sz w:val="28"/>
          <w:szCs w:val="28"/>
        </w:rPr>
        <w:t>(T)</w:t>
      </w:r>
      <w:r>
        <w:rPr>
          <w:rFonts w:hint="eastAsia" w:ascii="Times New Roman" w:hAnsi="Times New Roman"/>
          <w:sz w:val="28"/>
          <w:szCs w:val="28"/>
        </w:rPr>
        <w:t>达到最小值的最优周期T=</w:t>
      </w:r>
      <w:bookmarkStart w:id="0" w:name="_Hlk58867486"/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hint="eastAsia" w:ascii="MS Gothic" w:hAnsi="MS Gothic" w:eastAsia="MS Gothic" w:cs="MS Gothic"/>
                        <w:sz w:val="28"/>
                        <w:szCs w:val="28"/>
                      </w:rPr>
                      <m:t>*</m:t>
                    </m:r>
                    <m:r>
                      <w:rPr>
                        <w:rFonts w:hint="eastAsia" w:ascii="Cambria Math" w:hAnsi="Cambria Math"/>
                        <w:sz w:val="28"/>
                        <w:szCs w:val="28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hint="eastAsia" w:ascii="MS Gothic" w:hAnsi="MS Gothic" w:eastAsia="MS Gothic" w:cs="MS Gothic"/>
                    <w:sz w:val="28"/>
                    <w:szCs w:val="28"/>
                  </w:rPr>
                  <m:t>*</m:t>
                </m:r>
                <m:r>
                  <w:rPr>
                    <w:rFonts w:hint="eastAsia" w:ascii="Cambria Math" w:hAnsi="Cambria Math"/>
                    <w:sz w:val="28"/>
                    <w:szCs w:val="28"/>
                  </w:rPr>
                  <m:t>k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hint="eastAsia" w:ascii="Cambria Math" w:hAnsi="Cambria Math"/>
                        <w:sz w:val="28"/>
                        <w:szCs w:val="28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r*(k-r)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</w:p>
    <w:bookmarkEnd w:id="0"/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</w:rPr>
        <w:t>(t)=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-r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*t            t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-r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r</m:t>
                </m:r>
                <m:r>
                  <w:rPr>
                    <w:rFonts w:hint="eastAsia" w:ascii="MS Gothic" w:hAnsi="MS Gothic" w:eastAsia="MS Gothic" w:cs="MS Gothic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hint="eastAsia" w:ascii="Cambria Math" w:hAnsi="Cambria Math"/>
                            <w:sz w:val="28"/>
                            <w:szCs w:val="28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lt;t≤T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储存量q</w:t>
      </w:r>
      <w:r>
        <w:rPr>
          <w:rFonts w:ascii="Times New Roman" w:hAnsi="Times New Roman"/>
          <w:sz w:val="28"/>
          <w:szCs w:val="28"/>
        </w:rPr>
        <w:t>(t)</w:t>
      </w:r>
      <w:r>
        <w:rPr>
          <w:rFonts w:hint="eastAsia" w:ascii="Times New Roman" w:hAnsi="Times New Roman"/>
          <w:sz w:val="28"/>
          <w:szCs w:val="28"/>
        </w:rPr>
        <w:t>的图形如下：</w:t>
      </w:r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宋体" w:hAnsi="宋体" w:cs="宋体"/>
          <w:kern w:val="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06045</wp:posOffset>
                </wp:positionV>
                <wp:extent cx="1524635" cy="850265"/>
                <wp:effectExtent l="0" t="0" r="0" b="0"/>
                <wp:wrapSquare wrapText="bothSides"/>
                <wp:docPr id="1345223" name="组合 13452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635" cy="850265"/>
                          <a:chOff x="0" y="0"/>
                          <a:chExt cx="1524633" cy="895681"/>
                        </a:xfrm>
                      </wpg:grpSpPr>
                      <pic:pic xmlns:pic="http://schemas.openxmlformats.org/drawingml/2006/picture">
                        <pic:nvPicPr>
                          <pic:cNvPr id="3" name="Picture 1408375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15246" y="0"/>
                            <a:ext cx="1509387" cy="81993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Rectangle 159051"/>
                        <wps:cNvSpPr/>
                        <wps:spPr>
                          <a:xfrm>
                            <a:off x="0" y="666008"/>
                            <a:ext cx="97333" cy="1439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after="160"/>
                                <w:jc w:val="left"/>
                              </w:pPr>
                              <w:r>
                                <w:rPr>
                                  <w:rFonts w:hint="eastAsia"/>
                                  <w:sz w:val="26"/>
                                </w:rPr>
                                <w:t>0</w:t>
                              </w:r>
                            </w:p>
                          </w:txbxContent>
                        </wps:txbx>
                        <wps:bodyPr vert="horz" lIns="0" tIns="0" rIns="0" bIns="0" rtlCol="0">
                          <a:noAutofit/>
                        </wps:bodyPr>
                      </wps:wsp>
                      <wps:wsp>
                        <wps:cNvPr id="5" name="Rectangle 159053"/>
                        <wps:cNvSpPr/>
                        <wps:spPr>
                          <a:xfrm>
                            <a:off x="591558" y="713253"/>
                            <a:ext cx="44611" cy="1824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after="160"/>
                                <w:jc w:val="left"/>
                              </w:pPr>
                              <w:r>
                                <w:rPr>
                                  <w:rFonts w:hint="eastAsia"/>
                                  <w:sz w:val="12"/>
                                </w:rPr>
                                <w:t>0</w:t>
                              </w:r>
                            </w:p>
                          </w:txbxContent>
                        </wps:txbx>
                        <wps:bodyPr vert="horz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8.35pt;height:66.95pt;width:120.05pt;mso-position-horizontal:center;mso-position-horizontal-relative:margin;mso-wrap-distance-bottom:0pt;mso-wrap-distance-left:9pt;mso-wrap-distance-right:9pt;mso-wrap-distance-top:0pt;z-index:251659264;mso-width-relative:page;mso-height-relative:page;" coordsize="1524633,895681" o:gfxdata="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">
                <o:lock v:ext="edit" aspectratio="f"/>
                <v:shape id="Picture 1408375" o:spid="_x0000_s1026" o:spt="75" type="#_x0000_t75" style="position:absolute;left:15246;top:0;height:819936;width:1509387;" filled="f" o:preferrelative="t" stroked="f" coordsize="21600,21600" o:gfxdata="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Baot7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8" o:title=""/>
                  <o:lock v:ext="edit" aspectratio="f"/>
                </v:shape>
                <v:rect id="Rectangle 159051" o:spid="_x0000_s1026" o:spt="1" style="position:absolute;left:0;top:666008;height:143916;width:97333;" filled="f" stroked="f" coordsize="21600,21600" o:gfxdata="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HPkK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after="160"/>
                          <w:jc w:val="left"/>
                        </w:pPr>
                        <w:r>
                          <w:rPr>
                            <w:rFonts w:hint="eastAsia"/>
                            <w:sz w:val="26"/>
                          </w:rPr>
                          <w:t>0</w:t>
                        </w:r>
                      </w:p>
                    </w:txbxContent>
                  </v:textbox>
                </v:rect>
                <v:rect id="Rectangle 159053" o:spid="_x0000_s1026" o:spt="1" style="position:absolute;left:591558;top:713253;height:182428;width:44611;" filled="f" stroked="f" coordsize="21600,21600" o:gfxdata="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UFyR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after="160"/>
                          <w:jc w:val="left"/>
                        </w:pPr>
                        <w:r>
                          <w:rPr>
                            <w:rFonts w:hint="eastAsia"/>
                            <w:sz w:val="12"/>
                          </w:rPr>
                          <w:t>0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>
      <w:pPr>
        <w:spacing w:line="360" w:lineRule="auto"/>
        <w:rPr>
          <w:rFonts w:ascii="Times New Roman" w:hAnsi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结果解释：</w:t>
      </w:r>
      <w:r>
        <w:rPr>
          <w:rFonts w:hint="eastAsia" w:ascii="Times New Roman" w:hAnsi="Times New Roman"/>
          <w:sz w:val="28"/>
          <w:szCs w:val="28"/>
        </w:rPr>
        <w:t>当k&gt;</w:t>
      </w:r>
      <w:r>
        <w:rPr>
          <w:rFonts w:ascii="Times New Roman" w:hAnsi="Times New Roman"/>
          <w:sz w:val="28"/>
          <w:szCs w:val="28"/>
        </w:rPr>
        <w:t>&gt;r</w:t>
      </w:r>
      <w:r>
        <w:rPr>
          <w:rFonts w:hint="eastAsia" w:ascii="Times New Roman" w:hAnsi="Times New Roman"/>
          <w:sz w:val="28"/>
          <w:szCs w:val="28"/>
        </w:rPr>
        <w:t>时，T=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hint="eastAsia" w:ascii="Cambria Math" w:hAnsi="Cambria Math" w:eastAsia="MS Gothic" w:cs="MS Gothic"/>
                        <w:sz w:val="28"/>
                        <w:szCs w:val="28"/>
                      </w:rPr>
                      <m:t>*</m:t>
                    </m:r>
                    <m:r>
                      <w:rPr>
                        <w:rFonts w:hint="eastAsia" w:ascii="Cambria Math" w:hAnsi="Cambria Math"/>
                        <w:sz w:val="28"/>
                        <w:szCs w:val="28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hint="eastAsia" w:ascii="Cambria Math" w:hAnsi="Cambria Math"/>
                        <w:sz w:val="28"/>
                        <w:szCs w:val="28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r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  <w:r>
        <w:rPr>
          <w:rFonts w:hint="eastAsia" w:ascii="Times New Roman" w:hAnsi="Times New Roman"/>
          <w:sz w:val="28"/>
          <w:szCs w:val="28"/>
        </w:rPr>
        <w:t>，相当于不考虑生产的情况；</w:t>
      </w:r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当k</w:t>
      </w:r>
      <w:r>
        <w:rPr>
          <w:rFonts w:hint="eastAsia" w:ascii="等线" w:hAnsi="等线" w:eastAsia="等线"/>
          <w:sz w:val="28"/>
          <w:szCs w:val="28"/>
        </w:rPr>
        <w:t>≈</w:t>
      </w:r>
      <w:r>
        <w:rPr>
          <w:rFonts w:hint="eastAsia" w:ascii="Times New Roman" w:hAnsi="Times New Roman"/>
          <w:sz w:val="28"/>
          <w:szCs w:val="28"/>
        </w:rPr>
        <w:t>r时，T</w:t>
      </w:r>
      <w:r>
        <w:rPr>
          <w:rFonts w:hint="eastAsia" w:ascii="等线" w:hAnsi="等线" w:eastAsia="等线"/>
          <w:sz w:val="28"/>
          <w:szCs w:val="28"/>
        </w:rPr>
        <w:t>→∞</w:t>
      </w:r>
      <w:r>
        <w:rPr>
          <w:rFonts w:hint="eastAsia" w:ascii="Times New Roman" w:hAnsi="Times New Roman"/>
          <w:sz w:val="28"/>
          <w:szCs w:val="28"/>
        </w:rPr>
        <w:t>，因为生产量被销售量抵消所以无法形成储存量；</w:t>
      </w:r>
    </w:p>
    <w:p>
      <w:pPr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2、</w:t>
      </w:r>
      <w:r>
        <w:rPr>
          <w:rFonts w:ascii="Times New Roman" w:hAnsi="Times New Roman" w:eastAsia="宋体"/>
          <w:sz w:val="28"/>
          <w:szCs w:val="28"/>
        </w:rPr>
        <w:t>若一个人每天对蛋白质、维生素A和钙的需求分别至少达到50g、2000IU和1200mg. 且只考虑表中列出的五种食物，每种食物一个数量单位内的蛋白质、维生素和钙的含量如表所示，（1）确定每种食物的用量，以最小费用满足营养需求。（2）依次考虑维生素、蛋白质和钙的需求增加一个单位时，是否需要改变食谱？若改变，成本增加多少？（3）D的价格增加1角时，是否需要改变食谱？（4）同时考虑到减肥（此人对减少开支和减肥这两个目标的意愿大致四六开），确定每种食物的用量，以最小费用且最小热量满足营养需求.</w:t>
      </w:r>
      <w:r>
        <w:rPr>
          <w:rFonts w:hint="eastAsia" w:ascii="Times New Roman" w:hAnsi="Times New Roman"/>
          <w:sz w:val="28"/>
          <w:szCs w:val="28"/>
        </w:rPr>
        <w:t xml:space="preserve"> （</w:t>
      </w:r>
      <w:r>
        <w:rPr>
          <w:rFonts w:ascii="Times New Roman" w:hAnsi="Times New Roman"/>
          <w:sz w:val="28"/>
          <w:szCs w:val="28"/>
        </w:rPr>
        <w:t>20</w:t>
      </w:r>
      <w:r>
        <w:rPr>
          <w:rFonts w:hint="eastAsia" w:ascii="Times New Roman" w:hAnsi="Times New Roman"/>
          <w:sz w:val="28"/>
          <w:szCs w:val="28"/>
        </w:rPr>
        <w:t>分）</w:t>
      </w:r>
    </w:p>
    <w:p>
      <w:pPr>
        <w:spacing w:line="300" w:lineRule="auto"/>
        <w:jc w:val="center"/>
      </w:pPr>
      <w:r>
        <w:rPr>
          <w:rFonts w:hint="eastAsia"/>
        </w:rPr>
        <w:t>表1：五种食物</w:t>
      </w:r>
      <w:r>
        <w:t>成分含量表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1"/>
        <w:gridCol w:w="1134"/>
        <w:gridCol w:w="1394"/>
        <w:gridCol w:w="843"/>
        <w:gridCol w:w="1065"/>
        <w:gridCol w:w="18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1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食物</w:t>
            </w:r>
          </w:p>
        </w:tc>
        <w:tc>
          <w:tcPr>
            <w:tcW w:w="1134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蛋白质/g</w:t>
            </w:r>
          </w:p>
        </w:tc>
        <w:tc>
          <w:tcPr>
            <w:tcW w:w="1394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维生素A/IU</w:t>
            </w:r>
          </w:p>
        </w:tc>
        <w:tc>
          <w:tcPr>
            <w:tcW w:w="843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钙/mg</w:t>
            </w:r>
          </w:p>
        </w:tc>
        <w:tc>
          <w:tcPr>
            <w:tcW w:w="106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价格/角</w:t>
            </w:r>
          </w:p>
        </w:tc>
        <w:tc>
          <w:tcPr>
            <w:tcW w:w="1878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热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量/kca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1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113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0.3</w:t>
            </w:r>
          </w:p>
        </w:tc>
        <w:tc>
          <w:tcPr>
            <w:tcW w:w="139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73</w:t>
            </w:r>
          </w:p>
        </w:tc>
        <w:tc>
          <w:tcPr>
            <w:tcW w:w="843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9.6</w:t>
            </w:r>
          </w:p>
        </w:tc>
        <w:tc>
          <w:tcPr>
            <w:tcW w:w="1065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10</w:t>
            </w:r>
          </w:p>
        </w:tc>
        <w:tc>
          <w:tcPr>
            <w:tcW w:w="1878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1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B</w:t>
            </w:r>
          </w:p>
        </w:tc>
        <w:tc>
          <w:tcPr>
            <w:tcW w:w="113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1.2</w:t>
            </w:r>
          </w:p>
        </w:tc>
        <w:tc>
          <w:tcPr>
            <w:tcW w:w="139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96</w:t>
            </w:r>
          </w:p>
        </w:tc>
        <w:tc>
          <w:tcPr>
            <w:tcW w:w="843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7</w:t>
            </w:r>
          </w:p>
        </w:tc>
        <w:tc>
          <w:tcPr>
            <w:tcW w:w="1065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5</w:t>
            </w:r>
          </w:p>
        </w:tc>
        <w:tc>
          <w:tcPr>
            <w:tcW w:w="1878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1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113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0.7</w:t>
            </w:r>
          </w:p>
        </w:tc>
        <w:tc>
          <w:tcPr>
            <w:tcW w:w="139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20253</w:t>
            </w:r>
          </w:p>
        </w:tc>
        <w:tc>
          <w:tcPr>
            <w:tcW w:w="843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19</w:t>
            </w:r>
          </w:p>
        </w:tc>
        <w:tc>
          <w:tcPr>
            <w:tcW w:w="1065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18</w:t>
            </w:r>
          </w:p>
        </w:tc>
        <w:tc>
          <w:tcPr>
            <w:tcW w:w="1878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1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D</w:t>
            </w:r>
          </w:p>
        </w:tc>
        <w:tc>
          <w:tcPr>
            <w:tcW w:w="113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3.5</w:t>
            </w:r>
          </w:p>
        </w:tc>
        <w:tc>
          <w:tcPr>
            <w:tcW w:w="139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890</w:t>
            </w:r>
          </w:p>
        </w:tc>
        <w:tc>
          <w:tcPr>
            <w:tcW w:w="843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57</w:t>
            </w:r>
          </w:p>
        </w:tc>
        <w:tc>
          <w:tcPr>
            <w:tcW w:w="1065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20</w:t>
            </w:r>
          </w:p>
        </w:tc>
        <w:tc>
          <w:tcPr>
            <w:tcW w:w="1878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1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1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E</w:t>
            </w:r>
          </w:p>
        </w:tc>
        <w:tc>
          <w:tcPr>
            <w:tcW w:w="113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5.5</w:t>
            </w:r>
          </w:p>
        </w:tc>
        <w:tc>
          <w:tcPr>
            <w:tcW w:w="1394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279</w:t>
            </w:r>
          </w:p>
        </w:tc>
        <w:tc>
          <w:tcPr>
            <w:tcW w:w="843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22</w:t>
            </w:r>
          </w:p>
        </w:tc>
        <w:tc>
          <w:tcPr>
            <w:tcW w:w="1065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8</w:t>
            </w:r>
          </w:p>
        </w:tc>
        <w:tc>
          <w:tcPr>
            <w:tcW w:w="1878" w:type="dxa"/>
          </w:tcPr>
          <w:p>
            <w:pPr>
              <w:pStyle w:val="9"/>
              <w:ind w:firstLine="0" w:firstLineChars="0"/>
              <w:jc w:val="center"/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kern w:val="0"/>
                <w:sz w:val="20"/>
                <w:szCs w:val="21"/>
              </w:rPr>
              <w:t>150</w:t>
            </w:r>
          </w:p>
        </w:tc>
      </w:tr>
    </w:tbl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问题分析：</w:t>
      </w:r>
      <w:r>
        <w:rPr>
          <w:rFonts w:hint="eastAsia" w:asciiTheme="minorEastAsia" w:hAnsiTheme="minorEastAsia"/>
          <w:sz w:val="28"/>
          <w:szCs w:val="28"/>
        </w:rPr>
        <w:t>优化目标是</w:t>
      </w:r>
      <w:r>
        <w:rPr>
          <w:rFonts w:asciiTheme="minorEastAsia" w:hAnsiTheme="minorEastAsia"/>
          <w:sz w:val="28"/>
          <w:szCs w:val="28"/>
        </w:rPr>
        <w:t>以最小费用满足营养需求</w:t>
      </w:r>
      <w:r>
        <w:rPr>
          <w:rFonts w:hint="eastAsia" w:asciiTheme="minorEastAsia" w:hAnsiTheme="minorEastAsia"/>
          <w:sz w:val="28"/>
          <w:szCs w:val="28"/>
        </w:rPr>
        <w:t>，该目标受</w:t>
      </w:r>
      <w:r>
        <w:rPr>
          <w:rFonts w:asciiTheme="minorEastAsia" w:hAnsiTheme="minorEastAsia"/>
          <w:sz w:val="28"/>
          <w:szCs w:val="28"/>
        </w:rPr>
        <w:t>一个人每天对蛋白质、维生素A和钙的需求</w:t>
      </w:r>
      <w:r>
        <w:rPr>
          <w:rFonts w:hint="eastAsia" w:asciiTheme="minorEastAsia" w:hAnsiTheme="minorEastAsia"/>
          <w:sz w:val="28"/>
          <w:szCs w:val="28"/>
        </w:rPr>
        <w:t>量的限制。</w:t>
      </w:r>
    </w:p>
    <w:p>
      <w:pPr>
        <w:spacing w:line="360" w:lineRule="auto"/>
        <w:rPr>
          <w:rFonts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模型建立：</w:t>
      </w:r>
    </w:p>
    <w:p>
      <w:pPr>
        <w:pStyle w:val="9"/>
        <w:numPr>
          <w:ilvl w:val="0"/>
          <w:numId w:val="1"/>
        </w:numPr>
        <w:spacing w:line="360" w:lineRule="auto"/>
        <w:ind w:firstLine="0"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决策变量：每种食物价格为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F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 w:asciiTheme="minorEastAsia" w:hAnsiTheme="minorEastAsia"/>
          <w:sz w:val="28"/>
          <w:szCs w:val="28"/>
        </w:rPr>
        <w:t>，每种食物的不同成分含量为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F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j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 w:asciiTheme="minorEastAsia" w:hAnsiTheme="minorEastAsia"/>
          <w:sz w:val="28"/>
          <w:szCs w:val="28"/>
        </w:rPr>
        <w:t>，每种食物的用量为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asciiTheme="minorEastAsia" w:hAnsiTheme="minorEastAsia"/>
          <w:sz w:val="28"/>
          <w:szCs w:val="28"/>
        </w:rPr>
        <w:t>,</w:t>
      </w:r>
      <w:r>
        <w:rPr>
          <w:rFonts w:hint="eastAsia" w:asciiTheme="minorEastAsia" w:hAnsiTheme="minorEastAsia"/>
          <w:sz w:val="28"/>
          <w:szCs w:val="28"/>
        </w:rPr>
        <w:t>总费用为Q。</w:t>
      </w:r>
    </w:p>
    <w:p>
      <w:pPr>
        <w:pStyle w:val="9"/>
        <w:numPr>
          <w:ilvl w:val="0"/>
          <w:numId w:val="1"/>
        </w:numPr>
        <w:spacing w:line="360" w:lineRule="auto"/>
        <w:ind w:firstLine="0"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目标函数：</w: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Q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hint="eastAsia" w:ascii="Cambria Math" w:hAnsi="Cambria Math"/>
                <w:sz w:val="28"/>
                <w:szCs w:val="28"/>
              </w:rPr>
              <m:t>i=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nary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F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</w:p>
    <w:p>
      <w:pPr>
        <w:pStyle w:val="9"/>
        <w:numPr>
          <w:ilvl w:val="0"/>
          <w:numId w:val="1"/>
        </w:numPr>
        <w:spacing w:line="360" w:lineRule="auto"/>
        <w:ind w:firstLine="0"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约束条件：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hint="eastAsia" w:ascii="Cambria Math" w:hAnsi="Cambria Math"/>
                <w:sz w:val="28"/>
                <w:szCs w:val="28"/>
              </w:rPr>
              <m:t>i=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hint="eastAsia" w:ascii="Cambria Math" w:hAnsi="Cambria Math"/>
                    <w:sz w:val="28"/>
                    <w:szCs w:val="28"/>
                  </w:rPr>
                  <m:t>F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e>
        </m:nary>
      </m:oMath>
      <w:r>
        <w:rPr>
          <w:rFonts w:asciiTheme="minorEastAsia" w:hAnsiTheme="minorEastAsia"/>
          <w:sz w:val="28"/>
          <w:szCs w:val="28"/>
        </w:rPr>
        <w:t>&gt;=50</w:t>
      </w:r>
      <w:r>
        <w:rPr>
          <w:rFonts w:hint="eastAsia" w:asciiTheme="minorEastAsia" w:hAnsiTheme="minorEastAsia"/>
          <w:sz w:val="28"/>
          <w:szCs w:val="28"/>
        </w:rPr>
        <w:t>、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hint="eastAsia" w:ascii="Cambria Math" w:hAnsi="Cambria Math"/>
                <w:sz w:val="28"/>
                <w:szCs w:val="28"/>
              </w:rPr>
              <m:t>i=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F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e>
        </m:nary>
      </m:oMath>
      <w:r>
        <w:rPr>
          <w:rFonts w:asciiTheme="minorEastAsia" w:hAnsiTheme="minorEastAsia"/>
          <w:sz w:val="28"/>
          <w:szCs w:val="28"/>
        </w:rPr>
        <w:t>&gt;</w:t>
      </w:r>
      <w:r>
        <w:rPr>
          <w:rFonts w:hint="eastAsia" w:asciiTheme="minorEastAsia" w:hAnsiTheme="minorEastAsia"/>
          <w:sz w:val="28"/>
          <w:szCs w:val="28"/>
        </w:rPr>
        <w:t>=</w:t>
      </w:r>
      <w:r>
        <w:rPr>
          <w:rFonts w:asciiTheme="minorEastAsia" w:hAnsiTheme="minorEastAsia"/>
          <w:sz w:val="28"/>
          <w:szCs w:val="28"/>
        </w:rPr>
        <w:t>2000</w:t>
      </w:r>
      <w:r>
        <w:rPr>
          <w:rFonts w:hint="eastAsia" w:asciiTheme="minorEastAsia" w:hAnsiTheme="minorEastAsia"/>
          <w:sz w:val="28"/>
          <w:szCs w:val="28"/>
        </w:rPr>
        <w:t>、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hint="eastAsia" w:ascii="Cambria Math" w:hAnsi="Cambria Math"/>
                <w:sz w:val="28"/>
                <w:szCs w:val="28"/>
              </w:rPr>
              <m:t>i=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F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e>
        </m:nary>
      </m:oMath>
      <w:r>
        <w:rPr>
          <w:rFonts w:hint="eastAsia" w:asciiTheme="minorEastAsia" w:hAnsiTheme="minorEastAsia"/>
          <w:sz w:val="28"/>
          <w:szCs w:val="28"/>
        </w:rPr>
        <w:t>&gt;=</w:t>
      </w:r>
      <w:r>
        <w:rPr>
          <w:rFonts w:asciiTheme="minorEastAsia" w:hAnsiTheme="minorEastAsia"/>
          <w:sz w:val="28"/>
          <w:szCs w:val="28"/>
        </w:rPr>
        <w:t>1200</w:t>
      </w:r>
    </w:p>
    <w:p>
      <w:pPr>
        <w:spacing w:line="360" w:lineRule="auto"/>
        <w:rPr>
          <w:rFonts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软件实现：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sets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: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S/1..5/:F,D,W,G,x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endsets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data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: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F=10 5 18 20 8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D=0.3 1.2 0.7 3.5 5.5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W=73 96 20253 890 279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G=9.6 7 19 57 22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enddata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min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=</w:t>
      </w: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@sum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(S(i):x(i)*F(i))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[protein ]</w:t>
      </w: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@sum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(S(i):x(i)*D(i))&gt;50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[vitamin ]</w:t>
      </w: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@sum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(S(i):x(i)*W(i))&gt;2000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[calcuim ]</w:t>
      </w: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@sum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</w:rPr>
        <w:t>(S(i):x(i)*G(i))&gt;1200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FF"/>
          <w:kern w:val="0"/>
          <w:sz w:val="28"/>
          <w:szCs w:val="28"/>
        </w:rPr>
      </w:pPr>
      <w:r>
        <w:rPr>
          <w:rFonts w:cs="Courier New" w:asciiTheme="minorEastAsia" w:hAnsiTheme="minorEastAsia"/>
          <w:color w:val="0000FF"/>
          <w:kern w:val="0"/>
          <w:sz w:val="28"/>
          <w:szCs w:val="28"/>
        </w:rPr>
        <w:t>end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b/>
          <w:color w:val="000000"/>
          <w:kern w:val="0"/>
          <w:sz w:val="28"/>
          <w:szCs w:val="28"/>
        </w:rPr>
      </w:pPr>
      <w:r>
        <w:rPr>
          <w:rFonts w:hint="eastAsia" w:cs="Courier New" w:asciiTheme="minorEastAsia" w:hAnsiTheme="minorEastAsia"/>
          <w:b/>
          <w:color w:val="000000"/>
          <w:kern w:val="0"/>
          <w:sz w:val="28"/>
          <w:szCs w:val="28"/>
          <w:lang w:val="zh-CN"/>
        </w:rPr>
        <w:t>运行结果如下</w:t>
      </w:r>
      <w:r>
        <w:rPr>
          <w:rFonts w:hint="eastAsia" w:cs="Courier New" w:asciiTheme="minorEastAsia" w:hAnsiTheme="minorEastAsia"/>
          <w:b/>
          <w:color w:val="000000"/>
          <w:kern w:val="0"/>
          <w:sz w:val="28"/>
          <w:szCs w:val="28"/>
        </w:rPr>
        <w:t>：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Global optimal solution found.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Objective value:                              421.0526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Infeasibilities:                  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solver iterations:                             1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Model Class:                                        LP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variables:                      6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Nonlinear variables:  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Integer variables:    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constraints:                    5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Nonlinear constraints: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nonzeros:                      26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Nonlinear nonzeros:   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Variable           Value        Reduced Cost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1)        10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2)        5.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3)        18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4)        20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5)        8.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1)       0.3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2)        1.2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3)       0.7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4)        3.5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5)        5.5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1)        73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2)        96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3)        20253.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4)        890.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5)        279.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1)        9.6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2)        7.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3)        19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4)        57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5)        22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1)        0.000000            6.631579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2)        0.000000            2.54386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3)        0.000000            11.33333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4)        21.05263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5)        0.000000           0.2807018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Row    Slack or Surplus      Dual Price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  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1        421.0526           -1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 xml:space="preserve">                                 PROTEIN        23.68421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 xml:space="preserve">                                 VITAMIN        16736.84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 xml:space="preserve">                                 CALCUIM        0.000000          -0.3508772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 xml:space="preserve">                                       5        0.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b/>
          <w:color w:val="000000"/>
          <w:kern w:val="0"/>
          <w:sz w:val="28"/>
          <w:szCs w:val="28"/>
          <w:lang w:val="zh-CN"/>
        </w:rPr>
      </w:pPr>
      <w:r>
        <w:rPr>
          <w:rFonts w:hint="eastAsia" w:cs="Courier New" w:asciiTheme="minorEastAsia" w:hAnsiTheme="minorEastAsia"/>
          <w:b/>
          <w:color w:val="000000"/>
          <w:kern w:val="0"/>
          <w:sz w:val="28"/>
          <w:szCs w:val="28"/>
          <w:lang w:val="zh-CN"/>
        </w:rPr>
        <w:t>结果分析：</w:t>
      </w:r>
    </w:p>
    <w:p>
      <w:pPr>
        <w:pStyle w:val="9"/>
        <w:numPr>
          <w:ilvl w:val="0"/>
          <w:numId w:val="2"/>
        </w:numPr>
        <w:autoSpaceDE w:val="0"/>
        <w:autoSpaceDN w:val="0"/>
        <w:adjustRightInd w:val="0"/>
        <w:spacing w:line="360" w:lineRule="auto"/>
        <w:ind w:firstLine="0" w:firstLineChars="0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hint="eastAsia" w:cs="Courier New" w:asciiTheme="minorEastAsia" w:hAnsiTheme="minorEastAsia"/>
          <w:color w:val="000000"/>
          <w:kern w:val="0"/>
          <w:sz w:val="28"/>
          <w:szCs w:val="28"/>
          <w:lang w:val="zh-CN"/>
        </w:rPr>
        <w:t>需购买D种食物</w:t>
      </w:r>
      <w:r>
        <w:rPr>
          <w:rFonts w:cs="Courier New" w:asciiTheme="minorEastAsia" w:hAnsiTheme="minorEastAsia"/>
          <w:kern w:val="0"/>
          <w:sz w:val="28"/>
          <w:szCs w:val="28"/>
        </w:rPr>
        <w:t>21.05263</w:t>
      </w:r>
      <w:r>
        <w:rPr>
          <w:rFonts w:hint="eastAsia" w:cs="Courier New" w:asciiTheme="minorEastAsia" w:hAnsiTheme="minorEastAsia"/>
          <w:kern w:val="0"/>
          <w:sz w:val="28"/>
          <w:szCs w:val="28"/>
        </w:rPr>
        <w:t>个单位，其它食物为零个单位。</w:t>
      </w:r>
    </w:p>
    <w:p>
      <w:pPr>
        <w:pStyle w:val="9"/>
        <w:numPr>
          <w:ilvl w:val="0"/>
          <w:numId w:val="2"/>
        </w:numPr>
        <w:autoSpaceDE w:val="0"/>
        <w:autoSpaceDN w:val="0"/>
        <w:adjustRightInd w:val="0"/>
        <w:spacing w:line="360" w:lineRule="auto"/>
        <w:ind w:firstLine="0" w:firstLineChars="0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hint="eastAsia" w:cs="Courier New" w:asciiTheme="minorEastAsia" w:hAnsiTheme="minorEastAsia"/>
          <w:kern w:val="0"/>
          <w:sz w:val="28"/>
          <w:szCs w:val="28"/>
        </w:rPr>
        <w:t>钙增加一个单位，总费用减少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0.3508772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角。其它食物增加一个单位不需要改变食谱。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b/>
          <w:kern w:val="0"/>
          <w:sz w:val="28"/>
          <w:szCs w:val="28"/>
        </w:rPr>
      </w:pPr>
      <w:r>
        <w:rPr>
          <w:rFonts w:hint="eastAsia" w:cs="Courier New" w:asciiTheme="minorEastAsia" w:hAnsiTheme="minorEastAsia"/>
          <w:b/>
          <w:kern w:val="0"/>
          <w:sz w:val="28"/>
          <w:szCs w:val="28"/>
          <w:lang w:val="zh-CN"/>
        </w:rPr>
        <w:t>敏感度分析</w:t>
      </w:r>
      <w:r>
        <w:rPr>
          <w:rFonts w:hint="eastAsia" w:cs="Courier New" w:asciiTheme="minorEastAsia" w:hAnsiTheme="minorEastAsia"/>
          <w:b/>
          <w:kern w:val="0"/>
          <w:sz w:val="28"/>
          <w:szCs w:val="28"/>
        </w:rPr>
        <w:t>：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>Ranges in which the basis is unchanged: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  Objective Coefficient Ranges: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   Current        Allowable        Allowable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Variable      Coefficient         Increase         Decrease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T         0.000000         22.90909        0.6765328E-01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X( 1)         10.00000         INFINITY         6.631579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X( 2)         5.000000         INFINITY         2.54386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X( 3)         18.00000         INFINITY         11.33333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X( 4)         20.00000        0.7272727         20.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X( 5)         8.000000         INFINITY        0.2807018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      Righthand Side Ranges: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   Current        Allowable        Allowable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Row              RHS         Increase         Decrease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PROTEIN         50.00000         23.68421         INFINITY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VITAMIN         2000.000         16736.84         INFINITY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CALCUIM         1200.000         INFINITY         385.7143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5         0.000000         INFINITY         73.68421</w:t>
      </w:r>
    </w:p>
    <w:p>
      <w:pPr>
        <w:pStyle w:val="9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0" w:firstLine="0" w:firstLineChars="0"/>
        <w:rPr>
          <w:rFonts w:cs="Courier New" w:asciiTheme="minorEastAsia" w:hAnsiTheme="minorEastAsia"/>
          <w:kern w:val="0"/>
          <w:sz w:val="28"/>
          <w:szCs w:val="28"/>
          <w:lang w:val="zh-CN"/>
        </w:rPr>
      </w:pP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经分析可得食物D的价格的变化范围为[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20-20,20+0.7272727],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所以食物D增加一角时需要改变食谱。此时E种食物需要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54.54545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个单位，其他食物为零单位</w:t>
      </w:r>
    </w:p>
    <w:p>
      <w:pPr>
        <w:pStyle w:val="9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0" w:firstLine="0" w:firstLineChars="0"/>
        <w:jc w:val="left"/>
        <w:rPr>
          <w:rFonts w:cs="Courier New" w:asciiTheme="minorEastAsia" w:hAnsiTheme="minorEastAsia"/>
          <w:color w:val="000000"/>
          <w:kern w:val="0"/>
          <w:sz w:val="28"/>
          <w:szCs w:val="28"/>
          <w:lang w:val="zh-CN"/>
        </w:rPr>
      </w:pP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令减少开支所占比重为</w:t>
      </w:r>
      <m:oMath>
        <m:sSub>
          <m:sSubP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SubPr>
          <m:e>
            <m:r>
              <w:rPr>
                <w:rFonts w:hint="eastAsia" w:ascii="Cambria Math" w:hAnsi="Cambria Math" w:cs="Courier New"/>
                <w:kern w:val="0"/>
                <w:sz w:val="28"/>
                <w:szCs w:val="28"/>
                <w:lang w:val="zh-CN"/>
              </w:rPr>
              <m:t>a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e>
          <m:sub>
            <m: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  <m:t>1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ub>
        </m:sSub>
      </m:oMath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=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0.4,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减肥所占比重为</w:t>
      </w:r>
      <m:oMath>
        <m:sSub>
          <m:sSubP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SubPr>
          <m:e>
            <m:r>
              <w:rPr>
                <w:rFonts w:hint="eastAsia" w:ascii="Cambria Math" w:hAnsi="Cambria Math" w:cs="Courier New"/>
                <w:kern w:val="0"/>
                <w:sz w:val="28"/>
                <w:szCs w:val="28"/>
                <w:lang w:val="zh-CN"/>
              </w:rPr>
              <m:t>a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e>
          <m:sub>
            <m: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  <m:t>2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ub>
        </m:sSub>
      </m:oMath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=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0.6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。从新规划目标函数为</w:t>
      </w:r>
      <w:r>
        <w:rPr>
          <w:rFonts w:cs="Courier New" w:asciiTheme="minorEastAsia" w:hAnsiTheme="minorEastAsia"/>
          <w:kern w:val="0"/>
          <w:sz w:val="28"/>
          <w:szCs w:val="28"/>
          <w:lang w:val="zh-CN"/>
        </w:rPr>
        <w:t>min=0.4*Q+0.6*T;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每种食物的热量为</w:t>
      </w:r>
      <m:oMath>
        <m:sSub>
          <m:sSubP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SubPr>
          <m:e>
            <m:r>
              <w:rPr>
                <w:rFonts w:hint="eastAsia" w:ascii="Cambria Math" w:hAnsi="Cambria Math" w:cs="Courier New"/>
                <w:kern w:val="0"/>
                <w:sz w:val="28"/>
                <w:szCs w:val="28"/>
                <w:lang w:val="zh-CN"/>
              </w:rPr>
              <m:t>M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e>
          <m:sub>
            <m:r>
              <w:rPr>
                <w:rFonts w:hint="eastAsia" w:ascii="Cambria Math" w:hAnsi="Cambria Math" w:cs="Courier New"/>
                <w:kern w:val="0"/>
                <w:sz w:val="28"/>
                <w:szCs w:val="28"/>
                <w:lang w:val="zh-CN"/>
              </w:rPr>
              <m:t>i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ub>
        </m:sSub>
      </m:oMath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；T=</w:t>
      </w:r>
      <m:oMath>
        <m:nary>
          <m:naryPr>
            <m:chr m:val="∑"/>
            <m:limLoc m:val="undOvr"/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naryPr>
          <m:sub>
            <m:r>
              <w:rPr>
                <w:rFonts w:hint="eastAsia" w:ascii="Cambria Math" w:hAnsi="Cambria Math" w:cs="Courier New"/>
                <w:kern w:val="0"/>
                <w:sz w:val="28"/>
                <w:szCs w:val="28"/>
                <w:lang w:val="zh-CN"/>
              </w:rPr>
              <m:t>i=</m:t>
            </m:r>
            <m: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  <m:t>1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ub>
          <m:sup>
            <m: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  <m:t>5</m:t>
            </m:r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sup>
          <m:e>
            <m:sSub>
              <m:sSubPr>
                <m:ctrlPr>
                  <w:rPr>
                    <w:rFonts w:ascii="Cambria Math" w:hAnsi="Cambria Math" w:cs="Courier New"/>
                    <w:i/>
                    <w:kern w:val="0"/>
                    <w:sz w:val="28"/>
                    <w:szCs w:val="28"/>
                    <w:lang w:val="zh-CN"/>
                  </w:rPr>
                </m:ctrlPr>
              </m:sSubPr>
              <m:e>
                <m:r>
                  <w:rPr>
                    <w:rFonts w:hint="eastAsia" w:ascii="Cambria Math" w:hAnsi="Cambria Math" w:cs="Courier New"/>
                    <w:kern w:val="0"/>
                    <w:sz w:val="28"/>
                    <w:szCs w:val="28"/>
                    <w:lang w:val="zh-CN"/>
                  </w:rPr>
                  <m:t>x</m:t>
                </m:r>
                <m:ctrlPr>
                  <w:rPr>
                    <w:rFonts w:ascii="Cambria Math" w:hAnsi="Cambria Math" w:cs="Courier New"/>
                    <w:i/>
                    <w:kern w:val="0"/>
                    <w:sz w:val="28"/>
                    <w:szCs w:val="28"/>
                    <w:lang w:val="zh-CN"/>
                  </w:rPr>
                </m:ctrlPr>
              </m:e>
              <m:sub>
                <m:r>
                  <w:rPr>
                    <w:rFonts w:hint="eastAsia" w:ascii="Cambria Math" w:hAnsi="Cambria Math" w:cs="Courier New"/>
                    <w:kern w:val="0"/>
                    <w:sz w:val="28"/>
                    <w:szCs w:val="28"/>
                    <w:lang w:val="zh-CN"/>
                  </w:rPr>
                  <m:t>i</m:t>
                </m:r>
                <m:ctrlPr>
                  <w:rPr>
                    <w:rFonts w:ascii="Cambria Math" w:hAnsi="Cambria Math" w:cs="Courier New"/>
                    <w:i/>
                    <w:kern w:val="0"/>
                    <w:sz w:val="28"/>
                    <w:szCs w:val="28"/>
                    <w:lang w:val="zh-CN"/>
                  </w:rPr>
                </m:ctrlPr>
              </m:sub>
            </m:sSub>
            <m:r>
              <w:rPr>
                <w:rFonts w:hint="eastAsia" w:ascii="Cambria Math" w:hAnsi="Cambria Math" w:eastAsia="MS Gothic" w:cs="MS Gothic"/>
                <w:kern w:val="0"/>
                <w:sz w:val="28"/>
                <w:szCs w:val="28"/>
                <w:lang w:val="zh-CN"/>
              </w:rPr>
              <m:t>*</m:t>
            </m:r>
            <m:sSub>
              <m:sSubPr>
                <m:ctrlPr>
                  <w:rPr>
                    <w:rFonts w:ascii="Cambria Math" w:hAnsi="Cambria Math" w:cs="Courier New"/>
                    <w:i/>
                    <w:kern w:val="0"/>
                    <w:sz w:val="28"/>
                    <w:szCs w:val="28"/>
                    <w:lang w:val="zh-CN"/>
                  </w:rPr>
                </m:ctrlPr>
              </m:sSubPr>
              <m:e>
                <m:r>
                  <w:rPr>
                    <w:rFonts w:hint="eastAsia" w:ascii="Cambria Math" w:hAnsi="Cambria Math" w:cs="Courier New"/>
                    <w:kern w:val="0"/>
                    <w:sz w:val="28"/>
                    <w:szCs w:val="28"/>
                    <w:lang w:val="zh-CN"/>
                  </w:rPr>
                  <m:t>M</m:t>
                </m:r>
                <m:ctrlPr>
                  <w:rPr>
                    <w:rFonts w:ascii="Cambria Math" w:hAnsi="Cambria Math" w:cs="Courier New"/>
                    <w:i/>
                    <w:kern w:val="0"/>
                    <w:sz w:val="28"/>
                    <w:szCs w:val="28"/>
                    <w:lang w:val="zh-CN"/>
                  </w:rPr>
                </m:ctrlPr>
              </m:e>
              <m:sub>
                <m:r>
                  <w:rPr>
                    <w:rFonts w:hint="eastAsia" w:ascii="Cambria Math" w:hAnsi="Cambria Math" w:cs="Courier New"/>
                    <w:kern w:val="0"/>
                    <w:sz w:val="28"/>
                    <w:szCs w:val="28"/>
                    <w:lang w:val="zh-CN"/>
                  </w:rPr>
                  <m:t>i</m:t>
                </m:r>
                <m:ctrlPr>
                  <w:rPr>
                    <w:rFonts w:ascii="Cambria Math" w:hAnsi="Cambria Math" w:cs="Courier New"/>
                    <w:i/>
                    <w:kern w:val="0"/>
                    <w:sz w:val="28"/>
                    <w:szCs w:val="28"/>
                    <w:lang w:val="zh-CN"/>
                  </w:rPr>
                </m:ctrlPr>
              </m:sub>
            </m:sSub>
            <m:ctrlPr>
              <w:rPr>
                <w:rFonts w:ascii="Cambria Math" w:hAnsi="Cambria Math" w:cs="Courier New"/>
                <w:kern w:val="0"/>
                <w:sz w:val="28"/>
                <w:szCs w:val="28"/>
                <w:lang w:val="zh-CN"/>
              </w:rPr>
            </m:ctrlPr>
          </m:e>
        </m:nary>
      </m:oMath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；</w:t>
      </w:r>
    </w:p>
    <w:p>
      <w:pPr>
        <w:pStyle w:val="9"/>
        <w:numPr>
          <w:ilvl w:val="0"/>
          <w:numId w:val="2"/>
        </w:numPr>
        <w:autoSpaceDE w:val="0"/>
        <w:autoSpaceDN w:val="0"/>
        <w:adjustRightInd w:val="0"/>
        <w:spacing w:line="360" w:lineRule="auto"/>
        <w:ind w:firstLineChars="0"/>
        <w:jc w:val="left"/>
        <w:rPr>
          <w:rFonts w:cs="Courier New" w:asciiTheme="minorEastAsia" w:hAnsiTheme="minorEastAsia"/>
          <w:color w:val="000000"/>
          <w:kern w:val="0"/>
          <w:sz w:val="28"/>
          <w:szCs w:val="28"/>
          <w:lang w:val="zh-CN"/>
        </w:rPr>
      </w:pP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增加代码如下：</w:t>
      </w:r>
      <w:r>
        <w:rPr>
          <w:rFonts w:cs="Courier New" w:asciiTheme="minorEastAsia" w:hAnsiTheme="minorEastAsia"/>
          <w:color w:val="0000FF"/>
          <w:kern w:val="0"/>
          <w:sz w:val="28"/>
          <w:szCs w:val="28"/>
          <w:lang w:val="zh-CN"/>
        </w:rPr>
        <w:t>min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  <w:lang w:val="zh-CN"/>
        </w:rPr>
        <w:t>=a(1)*</w:t>
      </w:r>
      <w:r>
        <w:rPr>
          <w:rFonts w:cs="Courier New" w:asciiTheme="minorEastAsia" w:hAnsiTheme="minorEastAsia"/>
          <w:color w:val="0000FF"/>
          <w:kern w:val="0"/>
          <w:sz w:val="28"/>
          <w:szCs w:val="28"/>
          <w:lang w:val="zh-CN"/>
        </w:rPr>
        <w:t>@sum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  <w:lang w:val="zh-CN"/>
        </w:rPr>
        <w:t>(S(i):x(i)*F(i))+a(2)*</w:t>
      </w:r>
      <w:r>
        <w:rPr>
          <w:rFonts w:cs="Courier New" w:asciiTheme="minorEastAsia" w:hAnsiTheme="minorEastAsia"/>
          <w:color w:val="0000FF"/>
          <w:kern w:val="0"/>
          <w:sz w:val="28"/>
          <w:szCs w:val="28"/>
          <w:lang w:val="zh-CN"/>
        </w:rPr>
        <w:t>@sum</w:t>
      </w:r>
      <w:r>
        <w:rPr>
          <w:rFonts w:cs="Courier New" w:asciiTheme="minorEastAsia" w:hAnsiTheme="minorEastAsia"/>
          <w:color w:val="000000"/>
          <w:kern w:val="0"/>
          <w:sz w:val="28"/>
          <w:szCs w:val="28"/>
          <w:lang w:val="zh-CN"/>
        </w:rPr>
        <w:t>(S(i):x(i)*M(i));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color w:val="000000"/>
          <w:kern w:val="0"/>
          <w:sz w:val="28"/>
          <w:szCs w:val="28"/>
          <w:lang w:val="zh-CN"/>
        </w:rPr>
      </w:pPr>
      <w:r>
        <w:rPr>
          <w:rFonts w:hint="eastAsia" w:cs="Courier New" w:asciiTheme="minorEastAsia" w:hAnsiTheme="minorEastAsia"/>
          <w:color w:val="000000"/>
          <w:kern w:val="0"/>
          <w:sz w:val="28"/>
          <w:szCs w:val="28"/>
          <w:lang w:val="zh-CN"/>
        </w:rPr>
        <w:t>运行结果如下：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>Global optimal solution found.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Objective value:                              1697.143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Infeasibilities:                  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solver iterations:                             2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Model Class:                                        LP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variables:                      5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Nonlinear variables:  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Integer variables:    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constraints:                    4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Nonlinear constraints: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Total nonzeros:                      2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Nonlinear nonzeros:                   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Variable           Value        Reduced Cost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1)        10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2)        5.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3)        18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4)        21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F( 5)        8.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1)       0.3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2)        1.2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3)       0.7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4)        3.5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D( 5)        5.5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1)        73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2)        96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3)        20253.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4)        890.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W( 5)        279.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1)        9.6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2)        7.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3)        19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4)        57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G( 5)        22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1)        0.000000            23.93714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2)        0.000000            41.42857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3)        50.75188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4)        4.135338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X( 5)        0.000000            38.51429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M( 1)        55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M( 2)        90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M( 3)        32.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M( 4)        130.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M( 5)        150.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A( 1)       0.4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A( 2)       0.6000000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Row    Slack or Surplus      Dual Price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      1        1697.143           -1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PROTEIN        0.000000           -5.142857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VITAMIN        1029558.            0.0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cs="Courier New" w:asciiTheme="minorEastAsia" w:hAnsiTheme="minorEastAsia"/>
          <w:kern w:val="0"/>
          <w:sz w:val="28"/>
          <w:szCs w:val="28"/>
        </w:rPr>
        <w:t xml:space="preserve">                                 CALCUIM        0.000000           -1.200000</w:t>
      </w:r>
    </w:p>
    <w:p>
      <w:pPr>
        <w:autoSpaceDE w:val="0"/>
        <w:autoSpaceDN w:val="0"/>
        <w:adjustRightInd w:val="0"/>
        <w:spacing w:line="360" w:lineRule="auto"/>
        <w:rPr>
          <w:rFonts w:cs="Courier New" w:asciiTheme="minorEastAsia" w:hAnsiTheme="minorEastAsia"/>
          <w:kern w:val="0"/>
          <w:sz w:val="28"/>
          <w:szCs w:val="28"/>
        </w:rPr>
      </w:pP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此时</w:t>
      </w:r>
      <w:r>
        <w:rPr>
          <w:rFonts w:hint="eastAsia" w:cs="Courier New" w:asciiTheme="minorEastAsia" w:hAnsiTheme="minorEastAsia"/>
          <w:kern w:val="0"/>
          <w:sz w:val="28"/>
          <w:szCs w:val="28"/>
        </w:rPr>
        <w:t>C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种食物需要</w:t>
      </w:r>
      <w:r>
        <w:rPr>
          <w:rFonts w:cs="Courier New" w:asciiTheme="minorEastAsia" w:hAnsiTheme="minorEastAsia"/>
          <w:kern w:val="0"/>
          <w:sz w:val="28"/>
          <w:szCs w:val="28"/>
        </w:rPr>
        <w:t>50.75188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个单位</w:t>
      </w:r>
      <w:r>
        <w:rPr>
          <w:rFonts w:hint="eastAsia" w:cs="Courier New" w:asciiTheme="minorEastAsia" w:hAnsiTheme="minorEastAsia"/>
          <w:kern w:val="0"/>
          <w:sz w:val="28"/>
          <w:szCs w:val="28"/>
        </w:rPr>
        <w:t>，D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种食物需要</w:t>
      </w:r>
      <w:r>
        <w:rPr>
          <w:rFonts w:cs="Courier New" w:asciiTheme="minorEastAsia" w:hAnsiTheme="minorEastAsia"/>
          <w:kern w:val="0"/>
          <w:sz w:val="28"/>
          <w:szCs w:val="28"/>
        </w:rPr>
        <w:t>4.135338</w:t>
      </w:r>
      <w:r>
        <w:rPr>
          <w:rFonts w:hint="eastAsia" w:cs="Courier New" w:asciiTheme="minorEastAsia" w:hAnsiTheme="minorEastAsia"/>
          <w:kern w:val="0"/>
          <w:sz w:val="28"/>
          <w:szCs w:val="28"/>
          <w:lang w:val="zh-CN"/>
        </w:rPr>
        <w:t>个单位。</w:t>
      </w:r>
    </w:p>
    <w:p>
      <w:pPr>
        <w:rPr>
          <w:rFonts w:ascii="微软雅黑" w:hAnsi="微软雅黑" w:eastAsia="微软雅黑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改进</w:t>
      </w:r>
      <w:r>
        <w:rPr>
          <w:rFonts w:hint="eastAsia" w:ascii="微软雅黑" w:hAnsi="微软雅黑" w:eastAsia="微软雅黑" w:cs="宋体"/>
          <w:b/>
          <w:bCs/>
          <w:sz w:val="28"/>
          <w:szCs w:val="28"/>
        </w:rPr>
        <w:t>: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对</w:t>
      </w:r>
      <w:r>
        <w:rPr>
          <w:rFonts w:hint="eastAsia" w:ascii="微软雅黑" w:hAnsi="微软雅黑" w:eastAsia="微软雅黑" w:cs="宋体"/>
          <w:sz w:val="28"/>
          <w:szCs w:val="28"/>
        </w:rPr>
        <w:t>Q</w:t>
      </w:r>
      <w:r>
        <w:rPr>
          <w:rFonts w:hint="eastAsia" w:ascii="宋体" w:hAnsi="宋体" w:eastAsia="宋体" w:cs="宋体"/>
          <w:sz w:val="28"/>
          <w:szCs w:val="28"/>
        </w:rPr>
        <w:t>和</w:t>
      </w:r>
      <w:r>
        <w:rPr>
          <w:rFonts w:hint="eastAsia" w:ascii="微软雅黑" w:hAnsi="微软雅黑" w:eastAsia="微软雅黑" w:cs="宋体"/>
          <w:sz w:val="28"/>
          <w:szCs w:val="28"/>
        </w:rPr>
        <w:t>T</w:t>
      </w:r>
      <w:r>
        <w:rPr>
          <w:rFonts w:hint="eastAsia" w:ascii="宋体" w:hAnsi="宋体" w:eastAsia="宋体" w:cs="宋体"/>
          <w:sz w:val="28"/>
          <w:szCs w:val="28"/>
        </w:rPr>
        <w:t>进行归一化处理得到</w:t>
      </w:r>
      <w:r>
        <w:rPr>
          <w:rFonts w:hint="eastAsia" w:ascii="微软雅黑" w:hAnsi="微软雅黑" w:eastAsia="微软雅黑" w:cs="宋体"/>
          <w:sz w:val="28"/>
          <w:szCs w:val="28"/>
        </w:rPr>
        <w:t>Q^'=Q/(Q+T)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微软雅黑" w:hAnsi="微软雅黑" w:eastAsia="微软雅黑" w:cs="宋体"/>
          <w:sz w:val="28"/>
          <w:szCs w:val="28"/>
        </w:rPr>
        <w:t>T^'=T/(Q+T)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增加代码如下：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>min=a(1)*@sum(S(i):x(i)*F(i))/(@sum(S(i):x(i)*F(i))+@sum(S(i):x(i)*M(i)))+a(2)*@sum(S(i):x(i)*M(i))/(@sum(S(i):x(i)*F(i))+@sum(S(i):x(i)*M(i)));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运行结果如下：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Local optimal solution found.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Objective value:                             0.528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Infeasibilities:                  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Total solver iterations:                            24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Model Class:                                       NLP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Total variables:                      7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Nonlinear variables:                  5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Integer variables:                    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Total constraints:                    6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Nonlinear constraints:                3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Total nonzeros:                      32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Nonlinear nonzeros:                  15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Variable           Value        Reduced Cost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   T1       0.36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   T2       0.64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F( 1)        10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F( 2)        5.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F( 3)        18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F( 4)        21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F( 5)        8.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D( 1)       0.3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D( 2)        1.2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D( 3)       0.7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D( 4)        3.5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D( 5)        5.5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W( 1)        73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W( 2)        96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W( 3)        20253.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W( 4)        890.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W( 5)        279.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G( 1)        9.6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G( 2)        7.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G( 3)        19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G( 4)        57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G( 5)        22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X( 1)        0.000000           0.1340978E-04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X( 2)        0.000000           0.2922131E-04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X( 3)        3997.082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X( 4)        0.000000           0.3338435E-04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X( 5)        0.000000           0.4891568E-04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M( 1)        55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M( 2)        90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M( 3)        32.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M( 4)        130.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M( 5)        150.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A( 1)       0.4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A( 2)       0.6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  Row    Slack or Surplus      Dual Price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    1       0.5280000           -1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    2        0.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      3        0.000000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PROTEIN        2747.958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VITAMIN       0.8095091E+08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 xml:space="preserve">                                 CALCUIM        74744.56            0.000000</w:t>
      </w:r>
    </w:p>
    <w:p>
      <w:pPr>
        <w:rPr>
          <w:rFonts w:hint="eastAsia" w:ascii="微软雅黑" w:hAnsi="微软雅黑" w:eastAsia="微软雅黑" w:cs="宋体"/>
          <w:sz w:val="28"/>
          <w:szCs w:val="28"/>
        </w:rPr>
      </w:pPr>
      <w:r>
        <w:rPr>
          <w:rFonts w:hint="eastAsia" w:ascii="微软雅黑" w:hAnsi="微软雅黑" w:eastAsia="微软雅黑" w:cs="宋体"/>
          <w:sz w:val="28"/>
          <w:szCs w:val="28"/>
        </w:rPr>
        <w:t>C</w:t>
      </w:r>
      <w:r>
        <w:rPr>
          <w:rFonts w:hint="eastAsia" w:ascii="宋体" w:hAnsi="宋体" w:eastAsia="宋体" w:cs="宋体"/>
          <w:sz w:val="28"/>
          <w:szCs w:val="28"/>
        </w:rPr>
        <w:t>种食物需要</w:t>
      </w:r>
      <w:r>
        <w:rPr>
          <w:rFonts w:hint="eastAsia" w:ascii="微软雅黑" w:hAnsi="微软雅黑" w:eastAsia="微软雅黑" w:cs="宋体"/>
          <w:sz w:val="28"/>
          <w:szCs w:val="28"/>
        </w:rPr>
        <w:t xml:space="preserve">3997.082  </w:t>
      </w:r>
      <w:r>
        <w:rPr>
          <w:rFonts w:hint="eastAsia" w:ascii="宋体" w:hAnsi="宋体" w:eastAsia="宋体" w:cs="宋体"/>
          <w:sz w:val="28"/>
          <w:szCs w:val="28"/>
        </w:rPr>
        <w:t>个单位。</w:t>
      </w:r>
    </w:p>
    <w:p>
      <w:pPr>
        <w:spacing w:line="500" w:lineRule="exac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>
        <w:rPr>
          <w:rFonts w:hint="eastAsia" w:ascii="Times New Roman" w:hAnsi="Times New Roman"/>
          <w:sz w:val="28"/>
          <w:szCs w:val="28"/>
        </w:rPr>
        <w:t>、人口问题预测</w:t>
      </w:r>
    </w:p>
    <w:p>
      <w:pPr>
        <w:spacing w:line="500" w:lineRule="exact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众所周知</w: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hint="eastAsia" w:ascii="Times New Roman" w:hAnsi="Times New Roman"/>
          <w:sz w:val="28"/>
          <w:szCs w:val="28"/>
        </w:rPr>
        <w:t>人口的迅猛增长给自然资源和生态环境带来巨大</w:t>
      </w:r>
      <w:r>
        <w:rPr>
          <w:rFonts w:ascii="Times New Roman" w:hAnsi="Times New Roman"/>
          <w:sz w:val="28"/>
          <w:szCs w:val="28"/>
        </w:rPr>
        <w:t>的</w:t>
      </w:r>
      <w:r>
        <w:rPr>
          <w:rFonts w:hint="eastAsia" w:ascii="Times New Roman" w:hAnsi="Times New Roman"/>
          <w:sz w:val="28"/>
          <w:szCs w:val="28"/>
        </w:rPr>
        <w:t>压力，也给各国发展和稳定带来了挑战，因此开展人口的研究和预测分析是非常有必要的。以下是我们从国家统计局获取近</w:t>
      </w:r>
      <w:r>
        <w:rPr>
          <w:rFonts w:ascii="Times New Roman" w:hAnsi="Times New Roman"/>
          <w:sz w:val="28"/>
          <w:szCs w:val="28"/>
        </w:rPr>
        <w:t>20</w:t>
      </w:r>
      <w:r>
        <w:rPr>
          <w:rFonts w:hint="eastAsia" w:ascii="Times New Roman" w:hAnsi="Times New Roman"/>
          <w:sz w:val="28"/>
          <w:szCs w:val="28"/>
        </w:rPr>
        <w:t>年（</w:t>
      </w:r>
      <w:r>
        <w:rPr>
          <w:rFonts w:ascii="Times New Roman" w:hAnsi="Times New Roman"/>
          <w:sz w:val="28"/>
          <w:szCs w:val="28"/>
        </w:rPr>
        <w:t>2000</w:t>
      </w:r>
      <w:r>
        <w:rPr>
          <w:rFonts w:hint="eastAsia" w:ascii="Times New Roman" w:hAnsi="Times New Roman"/>
          <w:sz w:val="28"/>
          <w:szCs w:val="28"/>
        </w:rPr>
        <w:t>年</w:t>
      </w:r>
      <w:r>
        <w:rPr>
          <w:rFonts w:ascii="Times New Roman" w:hAnsi="Times New Roman"/>
          <w:sz w:val="28"/>
          <w:szCs w:val="28"/>
        </w:rPr>
        <w:t>-2018</w:t>
      </w:r>
      <w:r>
        <w:rPr>
          <w:rFonts w:hint="eastAsia" w:ascii="Times New Roman" w:hAnsi="Times New Roman"/>
          <w:sz w:val="28"/>
          <w:szCs w:val="28"/>
        </w:rPr>
        <w:t>年）中国人口的相关数据：</w:t>
      </w:r>
    </w:p>
    <w:p>
      <w:pPr>
        <w:spacing w:line="300" w:lineRule="auto"/>
        <w:jc w:val="center"/>
      </w:pPr>
      <w:r>
        <w:rPr>
          <w:rFonts w:hint="eastAsia"/>
        </w:rPr>
        <w:t>表</w:t>
      </w:r>
      <w:r>
        <w:t>2  2000-2018</w:t>
      </w:r>
      <w:r>
        <w:rPr>
          <w:rFonts w:hint="eastAsia"/>
        </w:rPr>
        <w:t>年人口数据</w:t>
      </w:r>
    </w:p>
    <w:tbl>
      <w:tblPr>
        <w:tblStyle w:val="4"/>
        <w:tblW w:w="8280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2320"/>
        <w:gridCol w:w="1600"/>
        <w:gridCol w:w="1640"/>
        <w:gridCol w:w="164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hint="eastAsia" w:cs="宋体"/>
                <w:color w:val="000000"/>
                <w:kern w:val="0"/>
                <w:szCs w:val="21"/>
              </w:rPr>
              <w:t>年份</w:t>
            </w:r>
          </w:p>
        </w:tc>
        <w:tc>
          <w:tcPr>
            <w:tcW w:w="232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hint="eastAsia" w:cs="宋体"/>
                <w:color w:val="000000"/>
                <w:kern w:val="0"/>
                <w:szCs w:val="21"/>
              </w:rPr>
              <w:t>年末总人口（万人）</w:t>
            </w:r>
          </w:p>
        </w:tc>
        <w:tc>
          <w:tcPr>
            <w:tcW w:w="160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hint="eastAsia" w:cs="宋体"/>
                <w:color w:val="000000"/>
                <w:kern w:val="0"/>
                <w:szCs w:val="21"/>
              </w:rPr>
              <w:t>人口出生率（‰）</w:t>
            </w:r>
          </w:p>
        </w:tc>
        <w:tc>
          <w:tcPr>
            <w:tcW w:w="164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hint="eastAsia" w:cs="宋体"/>
                <w:color w:val="000000"/>
                <w:kern w:val="0"/>
                <w:szCs w:val="21"/>
              </w:rPr>
              <w:t>人口死亡率（‰）</w:t>
            </w:r>
          </w:p>
        </w:tc>
        <w:tc>
          <w:tcPr>
            <w:tcW w:w="164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hint="eastAsia" w:cs="宋体"/>
                <w:color w:val="000000"/>
                <w:kern w:val="0"/>
                <w:szCs w:val="21"/>
              </w:rPr>
              <w:t>人口自然增长率（‰）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8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9538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0.94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3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3.8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7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9008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43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3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6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8271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95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09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8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5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7462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07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4.9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4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6782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37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6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2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3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6072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08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6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4.9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2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5404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5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4.9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1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4735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1.93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4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4.7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10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4091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1.9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1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4.7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9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3450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1.95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08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4.8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8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2802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14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06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0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7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2129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93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1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6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1448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09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8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2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5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0756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4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5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8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4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9988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29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42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5.8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3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9227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4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4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0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2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8453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.86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41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4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1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7627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3.38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43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9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2000</w:t>
            </w:r>
          </w:p>
        </w:tc>
        <w:tc>
          <w:tcPr>
            <w:tcW w:w="23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26743</w:t>
            </w:r>
          </w:p>
        </w:tc>
        <w:tc>
          <w:tcPr>
            <w:tcW w:w="16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14.03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6.45</w:t>
            </w:r>
          </w:p>
        </w:tc>
        <w:tc>
          <w:tcPr>
            <w:tcW w:w="164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000000"/>
                <w:kern w:val="0"/>
                <w:szCs w:val="21"/>
              </w:rPr>
            </w:pPr>
            <w:r>
              <w:rPr>
                <w:rFonts w:cs="宋体"/>
                <w:color w:val="000000"/>
                <w:kern w:val="0"/>
                <w:szCs w:val="21"/>
              </w:rPr>
              <w:t>7.58</w:t>
            </w:r>
          </w:p>
        </w:tc>
      </w:tr>
    </w:tbl>
    <w:p>
      <w:pPr>
        <w:spacing w:line="500" w:lineRule="exact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试用以上数据建立改进</w:t>
      </w:r>
      <w:r>
        <w:rPr>
          <w:rFonts w:ascii="Times New Roman" w:hAnsi="Times New Roman"/>
          <w:sz w:val="28"/>
          <w:szCs w:val="28"/>
        </w:rPr>
        <w:t>的</w:t>
      </w:r>
      <w:r>
        <w:rPr>
          <w:rFonts w:hint="eastAsia" w:ascii="Times New Roman" w:hAnsi="Times New Roman"/>
          <w:sz w:val="28"/>
          <w:szCs w:val="28"/>
        </w:rPr>
        <w:t>指数增长模型，并用</w:t>
      </w:r>
      <w:r>
        <w:rPr>
          <w:rFonts w:ascii="Times New Roman" w:hAnsi="Times New Roman"/>
          <w:sz w:val="28"/>
          <w:szCs w:val="28"/>
        </w:rPr>
        <w:t>非线性最小二乘估计拟合参数，</w:t>
      </w:r>
      <w:r>
        <w:rPr>
          <w:rFonts w:hint="eastAsia" w:ascii="Times New Roman" w:hAnsi="Times New Roman"/>
          <w:sz w:val="28"/>
          <w:szCs w:val="28"/>
        </w:rPr>
        <w:t>最后</w:t>
      </w:r>
      <w:r>
        <w:rPr>
          <w:rFonts w:ascii="Times New Roman" w:hAnsi="Times New Roman"/>
          <w:sz w:val="28"/>
          <w:szCs w:val="28"/>
        </w:rPr>
        <w:t>利用模型</w:t>
      </w:r>
      <w:r>
        <w:rPr>
          <w:rFonts w:hint="eastAsia" w:ascii="Times New Roman" w:hAnsi="Times New Roman"/>
          <w:sz w:val="28"/>
          <w:szCs w:val="28"/>
        </w:rPr>
        <w:t>对2019年</w:t>
      </w:r>
      <w:r>
        <w:rPr>
          <w:rFonts w:ascii="Times New Roman" w:hAnsi="Times New Roman"/>
          <w:sz w:val="28"/>
          <w:szCs w:val="28"/>
        </w:rPr>
        <w:t>中国的</w:t>
      </w:r>
      <w:r>
        <w:rPr>
          <w:rFonts w:hint="eastAsia" w:ascii="Times New Roman" w:hAnsi="Times New Roman"/>
          <w:sz w:val="28"/>
          <w:szCs w:val="28"/>
        </w:rPr>
        <w:t>人口数量进行预测，并查阅实际数据进行分析。（</w:t>
      </w:r>
      <w:r>
        <w:rPr>
          <w:rFonts w:ascii="Times New Roman" w:hAnsi="Times New Roman"/>
          <w:sz w:val="28"/>
          <w:szCs w:val="28"/>
        </w:rPr>
        <w:t>20</w:t>
      </w:r>
      <w:r>
        <w:rPr>
          <w:rFonts w:hint="eastAsia" w:ascii="Times New Roman" w:hAnsi="Times New Roman"/>
          <w:sz w:val="28"/>
          <w:szCs w:val="28"/>
        </w:rPr>
        <w:t>分）</w:t>
      </w:r>
    </w:p>
    <w:p>
      <w:pPr>
        <w:spacing w:line="360" w:lineRule="auto"/>
        <w:rPr>
          <w:rFonts w:ascii="Times New Roman" w:hAnsi="Times New Roman" w:eastAsia="宋体"/>
          <w:b/>
          <w:sz w:val="28"/>
          <w:szCs w:val="28"/>
        </w:rPr>
      </w:pPr>
    </w:p>
    <w:p>
      <w:pPr>
        <w:spacing w:line="360" w:lineRule="auto"/>
        <w:rPr>
          <w:rFonts w:ascii="Times New Roman" w:hAnsi="Times New Roman" w:eastAsia="宋体"/>
          <w:b/>
          <w:sz w:val="28"/>
          <w:szCs w:val="28"/>
        </w:rPr>
      </w:pPr>
    </w:p>
    <w:p>
      <w:pPr>
        <w:spacing w:line="360" w:lineRule="auto"/>
        <w:rPr>
          <w:rFonts w:ascii="Times New Roman" w:hAnsi="Times New Roman" w:eastAsia="宋体"/>
          <w:b/>
          <w:sz w:val="28"/>
          <w:szCs w:val="28"/>
        </w:rPr>
      </w:pPr>
    </w:p>
    <w:p>
      <w:pPr>
        <w:spacing w:line="360" w:lineRule="auto"/>
        <w:rPr>
          <w:rFonts w:ascii="Times New Roman" w:hAnsi="Times New Roman" w:eastAsia="宋体"/>
          <w:b/>
          <w:sz w:val="28"/>
          <w:szCs w:val="28"/>
        </w:rPr>
      </w:pP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问题分析</w:t>
      </w:r>
      <w:r>
        <w:rPr>
          <w:rFonts w:hint="eastAsia" w:ascii="Times New Roman" w:hAnsi="Times New Roman" w:eastAsia="宋体"/>
          <w:sz w:val="28"/>
          <w:szCs w:val="28"/>
        </w:rPr>
        <w:t>：人口增长是一个动态变化的过程，用微分方程建立动态模型求解，研究当时间充分长以后动态过程的变化趋势。将增长率视为时间的线性函数，将人口看作连续时间t的连续可微函数x（t）。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建立</w:t>
      </w:r>
      <w:r>
        <w:rPr>
          <w:rFonts w:hint="eastAsia" w:ascii="Times New Roman" w:hAnsi="Times New Roman" w:eastAsia="宋体"/>
          <w:sz w:val="28"/>
          <w:szCs w:val="28"/>
        </w:rPr>
        <w:t>：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记初始时刻（t=</w:t>
      </w:r>
      <w:r>
        <w:rPr>
          <w:rFonts w:ascii="Times New Roman" w:hAnsi="Times New Roman" w:eastAsia="宋体"/>
          <w:sz w:val="28"/>
          <w:szCs w:val="28"/>
        </w:rPr>
        <w:t>0</w:t>
      </w:r>
      <w:r>
        <w:rPr>
          <w:rFonts w:hint="eastAsia" w:ascii="Times New Roman" w:hAnsi="Times New Roman" w:eastAsia="宋体"/>
          <w:sz w:val="28"/>
          <w:szCs w:val="28"/>
        </w:rPr>
        <w:t>）的人口为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0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。假设单位时间人口增长率为r（t）=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0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  <m:r>
          <w:rPr>
            <w:rFonts w:hint="eastAsia" w:ascii="微软雅黑" w:hAnsi="微软雅黑" w:eastAsia="微软雅黑" w:cs="微软雅黑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b>
        </m:sSub>
        <m:r>
          <w:rPr>
            <w:rFonts w:hint="eastAsia" w:ascii="Cambria Math" w:hAnsi="Cambria Math" w:eastAsia="宋体"/>
            <w:sz w:val="28"/>
            <w:szCs w:val="28"/>
          </w:rPr>
          <m:t>t</m:t>
        </m:r>
      </m:oMath>
      <w:r>
        <w:rPr>
          <w:rFonts w:hint="eastAsia" w:ascii="Times New Roman" w:hAnsi="Times New Roman" w:eastAsia="宋体"/>
          <w:sz w:val="28"/>
          <w:szCs w:val="28"/>
        </w:rPr>
        <w:t>，于是得到x（t）满足的微分方程和初始条件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fPr>
            <m:num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dx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num>
            <m:den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dt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den>
          </m:f>
          <m:r>
            <w:rPr>
              <w:rFonts w:hint="eastAsia" w:ascii="Cambria Math" w:hAnsi="Cambria Math" w:eastAsia="宋体"/>
              <w:sz w:val="28"/>
              <w:szCs w:val="28"/>
            </w:rPr>
            <m:t>=r</m:t>
          </m:r>
          <m:d>
            <m:dPr>
              <m:begChr m:val="（"/>
              <m:endChr m:val="）"/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d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t</m:t>
              </m: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e>
          </m:d>
          <m:r>
            <w:rPr>
              <w:rFonts w:hint="eastAsia" w:ascii="MS Gothic" w:hAnsi="MS Gothic" w:eastAsia="MS Gothic" w:cs="MS Gothic"/>
              <w:sz w:val="28"/>
              <w:szCs w:val="28"/>
            </w:rPr>
            <m:t>*</m:t>
          </m:r>
          <m:r>
            <w:rPr>
              <w:rFonts w:hint="eastAsia" w:ascii="Cambria Math" w:hAnsi="Cambria Math" w:eastAsia="宋体"/>
              <w:sz w:val="28"/>
              <w:szCs w:val="28"/>
            </w:rPr>
            <m:t>x=</m:t>
          </m:r>
          <m:d>
            <m:dPr>
              <m:begChr m:val="（"/>
              <m:endChr m:val="）"/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hint="eastAsia" w:ascii="微软雅黑" w:hAnsi="微软雅黑" w:eastAsia="微软雅黑" w:cs="微软雅黑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hint="eastAsia" w:ascii="MS Gothic" w:hAnsi="MS Gothic" w:eastAsia="MS Gothic" w:cs="MS Gothic"/>
                  <w:sz w:val="28"/>
                  <w:szCs w:val="28"/>
                </w:rPr>
                <m:t>*</m:t>
              </m:r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t</m:t>
              </m: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e>
          </m:d>
          <m:r>
            <w:rPr>
              <w:rFonts w:hint="eastAsia" w:ascii="MS Gothic" w:hAnsi="MS Gothic" w:eastAsia="MS Gothic" w:cs="MS Gothic"/>
              <w:sz w:val="28"/>
              <w:szCs w:val="28"/>
            </w:rPr>
            <m:t>*</m:t>
          </m:r>
          <m:r>
            <w:rPr>
              <w:rFonts w:hint="eastAsia" w:ascii="Cambria Math" w:hAnsi="Cambria Math" w:eastAsia="宋体"/>
              <w:sz w:val="28"/>
              <w:szCs w:val="28"/>
            </w:rPr>
            <m:t>x，x</m:t>
          </m:r>
          <m:d>
            <m:dPr>
              <m:begChr m:val="（"/>
              <m:endChr m:val="）"/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eastAsia="宋体"/>
                  <w:sz w:val="28"/>
                  <w:szCs w:val="28"/>
                </w:rPr>
                <m:t>0</m:t>
              </m: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e>
          </m:d>
          <m:r>
            <w:rPr>
              <w:rFonts w:hint="eastAsia" w:ascii="Cambria Math" w:hAnsi="Cambria Math" w:eastAsia="宋体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sSub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x</m:t>
              </m: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eastAsia="宋体"/>
                  <w:sz w:val="28"/>
                  <w:szCs w:val="28"/>
                </w:rPr>
                <m:t>0</m:t>
              </m: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求解可得：x（t）=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0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  <m:r>
          <w:rPr>
            <w:rFonts w:hint="eastAsia" w:ascii="MS Gothic" w:hAnsi="MS Gothic" w:eastAsia="MS Gothic" w:cs="MS Gothic"/>
            <w:sz w:val="28"/>
            <w:szCs w:val="28"/>
          </w:rPr>
          <m:t>*</m:t>
        </m:r>
        <m:sSup>
          <m:sSup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p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e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 w:eastAsia="宋体"/>
                <w:sz w:val="28"/>
                <w:szCs w:val="28"/>
              </w:rPr>
              <m:t>（</m:t>
            </m:r>
            <m:sSub>
              <m:sSubP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hint="eastAsia" w:ascii="Cambria Math" w:hAnsi="Cambria Math" w:eastAsia="宋体"/>
                    <w:sz w:val="28"/>
                    <w:szCs w:val="28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 w:eastAsia="宋体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ub>
            </m:sSub>
            <m:r>
              <w:rPr>
                <w:rFonts w:hint="eastAsia" w:ascii="MS Gothic" w:hAnsi="MS Gothic" w:eastAsia="MS Gothic" w:cs="MS Gothic"/>
                <w:sz w:val="28"/>
                <w:szCs w:val="28"/>
              </w:rPr>
              <m:t>*</m:t>
            </m:r>
            <m:r>
              <w:rPr>
                <w:rFonts w:hint="eastAsia" w:ascii="Cambria Math" w:hAnsi="Cambria Math" w:eastAsia="宋体"/>
                <w:sz w:val="28"/>
                <w:szCs w:val="28"/>
              </w:rPr>
              <m:t>t</m:t>
            </m:r>
            <m:r>
              <w:rPr>
                <w:rFonts w:hint="eastAsia" w:ascii="微软雅黑" w:hAnsi="微软雅黑" w:eastAsia="微软雅黑" w:cs="微软雅黑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hint="eastAsia" w:ascii="Cambria Math" w:hAnsi="Cambria Math" w:eastAsia="宋体"/>
                    <w:sz w:val="28"/>
                    <w:szCs w:val="28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 w:eastAsia="宋体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ub>
            </m:sSub>
            <m:r>
              <w:rPr>
                <w:rFonts w:hint="eastAsia" w:ascii="MS Gothic" w:hAnsi="MS Gothic" w:eastAsia="MS Gothic" w:cs="MS Gothic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hint="eastAsia" w:ascii="Cambria Math" w:hAnsi="Cambria Math" w:eastAsia="宋体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Cambria Math" w:eastAsia="宋体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up>
            </m:sSup>
            <m:r>
              <w:rPr>
                <w:rFonts w:ascii="Cambria Math" w:hAnsi="Cambria Math" w:eastAsia="宋体"/>
                <w:sz w:val="28"/>
                <w:szCs w:val="28"/>
              </w:rPr>
              <m:t>/2</m:t>
            </m:r>
            <m:r>
              <w:rPr>
                <w:rFonts w:hint="eastAsia" w:ascii="Cambria Math" w:hAnsi="Cambria Math" w:eastAsia="宋体"/>
                <w:sz w:val="28"/>
                <w:szCs w:val="28"/>
              </w:rPr>
              <m:t>）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hint="eastAsia" w:ascii="Times New Roman" w:hAnsi="Times New Roman" w:eastAsia="宋体"/>
          <w:sz w:val="28"/>
          <w:szCs w:val="28"/>
        </w:rPr>
        <w:t>（1）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求解</w:t>
      </w:r>
      <w:r>
        <w:rPr>
          <w:rFonts w:ascii="Times New Roman" w:hAnsi="Times New Roman" w:eastAsia="宋体"/>
          <w:b/>
          <w:sz w:val="28"/>
          <w:szCs w:val="28"/>
        </w:rPr>
        <w:tab/>
      </w:r>
      <w:r>
        <w:rPr>
          <w:rFonts w:ascii="Times New Roman" w:hAnsi="Times New Roman" w:eastAsia="宋体"/>
          <w:b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改进指数增长模型参数求解：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直接用过人口数据和线性最小二乘法，对（1）取对数可得</w:t>
      </w:r>
    </w:p>
    <w:p>
      <w:pPr>
        <w:spacing w:line="360" w:lineRule="auto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Y=c+b*t+a*</w:t>
      </w:r>
      <m:oMath>
        <m:sSup>
          <m:sSupPr>
            <m:ctrlPr>
              <w:rPr>
                <w:rFonts w:ascii="Cambria Math" w:hAnsi="Cambria Math" w:eastAsia="宋体"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="宋体"/>
                <w:sz w:val="28"/>
                <w:szCs w:val="28"/>
              </w:rPr>
              <m:t>t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p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/>
          <w:sz w:val="28"/>
          <w:szCs w:val="28"/>
        </w:rPr>
        <w:t xml:space="preserve"> </w:t>
      </w:r>
      <w:r>
        <w:rPr>
          <w:rFonts w:ascii="Times New Roman" w:hAnsi="Times New Roman" w:eastAsia="宋体"/>
          <w:sz w:val="28"/>
          <w:szCs w:val="28"/>
        </w:rPr>
        <w:t>c=</w:t>
      </w:r>
      <m:oMath>
        <m:func>
          <m:funcPr>
            <m:ctrlPr>
              <w:rPr>
                <w:rFonts w:ascii="Cambria Math" w:hAnsi="Cambria Math" w:eastAsia="宋体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/>
                <w:sz w:val="28"/>
                <w:szCs w:val="28"/>
              </w:rPr>
              <m:t>ln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fName>
          <m:e>
            <m:sSub>
              <m:sSubP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eastAsia="宋体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 w:eastAsia="宋体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</m:func>
      </m:oMath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根据表中的人口数据，用MATLAB编程计算，2</w:t>
      </w:r>
      <w:r>
        <w:rPr>
          <w:rFonts w:ascii="Times New Roman" w:hAnsi="Times New Roman" w:eastAsia="宋体"/>
          <w:sz w:val="28"/>
          <w:szCs w:val="28"/>
        </w:rPr>
        <w:t>000</w:t>
      </w:r>
      <w:r>
        <w:rPr>
          <w:rFonts w:hint="eastAsia" w:ascii="Times New Roman" w:hAnsi="Times New Roman" w:eastAsia="宋体"/>
          <w:sz w:val="28"/>
          <w:szCs w:val="28"/>
        </w:rPr>
        <w:t>年取作t=</w:t>
      </w:r>
      <w:r>
        <w:rPr>
          <w:rFonts w:ascii="Times New Roman" w:hAnsi="Times New Roman" w:eastAsia="宋体"/>
          <w:sz w:val="28"/>
          <w:szCs w:val="28"/>
        </w:rPr>
        <w:t>0</w:t>
      </w:r>
      <w:r>
        <w:rPr>
          <w:rFonts w:hint="eastAsia" w:ascii="Times New Roman" w:hAnsi="Times New Roman" w:eastAsia="宋体"/>
          <w:sz w:val="28"/>
          <w:szCs w:val="28"/>
        </w:rPr>
        <w:t>，得到a</w:t>
      </w:r>
      <w:r>
        <w:rPr>
          <w:rFonts w:ascii="Times New Roman" w:hAnsi="Times New Roman" w:eastAsia="宋体"/>
          <w:sz w:val="28"/>
          <w:szCs w:val="28"/>
        </w:rPr>
        <w:t>=-0.0000372421523973529</w:t>
      </w:r>
      <w:r>
        <w:rPr>
          <w:rFonts w:hint="eastAsia" w:ascii="Times New Roman" w:hAnsi="Times New Roman" w:eastAsia="宋体"/>
          <w:sz w:val="28"/>
          <w:szCs w:val="28"/>
        </w:rPr>
        <w:t>、b</w:t>
      </w:r>
      <w:r>
        <w:rPr>
          <w:rFonts w:ascii="Times New Roman" w:hAnsi="Times New Roman" w:eastAsia="宋体"/>
          <w:sz w:val="28"/>
          <w:szCs w:val="28"/>
        </w:rPr>
        <w:t>=</w:t>
      </w:r>
      <w:r>
        <w:rPr>
          <w:rFonts w:hint="eastAsia" w:ascii="Times New Roman" w:hAnsi="Times New Roman" w:eastAsia="宋体"/>
          <w:sz w:val="28"/>
          <w:szCs w:val="28"/>
        </w:rPr>
        <w:t>0.00591067、c</w:t>
      </w:r>
      <w:r>
        <w:rPr>
          <w:rFonts w:ascii="Times New Roman" w:hAnsi="Times New Roman" w:eastAsia="宋体"/>
          <w:sz w:val="28"/>
          <w:szCs w:val="28"/>
        </w:rPr>
        <w:t>=</w:t>
      </w:r>
      <w:r>
        <w:rPr>
          <w:rFonts w:hint="eastAsia" w:ascii="Times New Roman" w:hAnsi="Times New Roman" w:eastAsia="宋体"/>
          <w:sz w:val="28"/>
          <w:szCs w:val="28"/>
        </w:rPr>
        <w:t>11.7513907。得到的图形如图一所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、拟合的结果如表一。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drawing>
          <wp:inline distT="0" distB="0" distL="0" distR="0">
            <wp:extent cx="4674870" cy="3827780"/>
            <wp:effectExtent l="0" t="0" r="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5245" cy="382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sz w:val="28"/>
          <w:szCs w:val="28"/>
        </w:rPr>
        <w:t>2</w:t>
      </w:r>
      <w:r>
        <w:rPr>
          <w:rFonts w:ascii="Times New Roman" w:hAnsi="Times New Roman" w:eastAsia="宋体"/>
          <w:sz w:val="28"/>
          <w:szCs w:val="28"/>
        </w:rPr>
        <w:t>01</w:t>
      </w:r>
    </w:p>
    <w:p>
      <w:pPr>
        <w:spacing w:line="360" w:lineRule="auto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图一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hint="eastAsia" w:ascii="Times New Roman" w:hAnsi="Times New Roman" w:eastAsia="宋体"/>
          <w:sz w:val="28"/>
          <w:szCs w:val="28"/>
        </w:rPr>
        <w:t>用改进的指数增长模型计算的人口</w:t>
      </w:r>
    </w:p>
    <w:p>
      <w:pPr>
        <w:spacing w:line="360" w:lineRule="auto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drawing>
          <wp:inline distT="0" distB="0" distL="0" distR="0">
            <wp:extent cx="3294380" cy="4069080"/>
            <wp:effectExtent l="0" t="0" r="127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9772" cy="4075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表一</w:t>
      </w:r>
    </w:p>
    <w:p>
      <w:pPr>
        <w:spacing w:line="360" w:lineRule="auto"/>
        <w:rPr>
          <w:rFonts w:ascii="Times New Roman" w:hAnsi="Times New Roman" w:eastAsia="宋体"/>
          <w:b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检验和人口预测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2</w:t>
      </w:r>
      <w:r>
        <w:rPr>
          <w:rFonts w:ascii="Times New Roman" w:hAnsi="Times New Roman" w:eastAsia="宋体"/>
          <w:sz w:val="28"/>
          <w:szCs w:val="28"/>
        </w:rPr>
        <w:t>019</w:t>
      </w:r>
      <w:r>
        <w:rPr>
          <w:rFonts w:hint="eastAsia" w:ascii="Times New Roman" w:hAnsi="Times New Roman" w:eastAsia="宋体"/>
          <w:sz w:val="28"/>
          <w:szCs w:val="28"/>
        </w:rPr>
        <w:t>年的预测人口为</w:t>
      </w:r>
      <w:r>
        <w:rPr>
          <w:rFonts w:ascii="Times New Roman" w:hAnsi="Times New Roman" w:eastAsia="宋体"/>
          <w:sz w:val="28"/>
          <w:szCs w:val="28"/>
        </w:rPr>
        <w:t>139486</w:t>
      </w:r>
      <w:r>
        <w:rPr>
          <w:rFonts w:hint="eastAsia" w:ascii="Times New Roman" w:hAnsi="Times New Roman" w:eastAsia="宋体"/>
          <w:sz w:val="28"/>
          <w:szCs w:val="28"/>
        </w:rPr>
        <w:t>万人，根据国家统计局数据2</w:t>
      </w:r>
      <w:r>
        <w:rPr>
          <w:rFonts w:ascii="Times New Roman" w:hAnsi="Times New Roman" w:eastAsia="宋体"/>
          <w:sz w:val="28"/>
          <w:szCs w:val="28"/>
        </w:rPr>
        <w:t>019</w:t>
      </w:r>
      <w:r>
        <w:rPr>
          <w:rFonts w:hint="eastAsia" w:ascii="Times New Roman" w:hAnsi="Times New Roman" w:eastAsia="宋体"/>
          <w:sz w:val="28"/>
          <w:szCs w:val="28"/>
        </w:rPr>
        <w:t>年中国人口数量为</w:t>
      </w:r>
      <w:r>
        <w:rPr>
          <w:rFonts w:ascii="Times New Roman" w:hAnsi="Times New Roman" w:eastAsia="宋体"/>
          <w:sz w:val="28"/>
          <w:szCs w:val="28"/>
        </w:rPr>
        <w:t>140005万人</w:t>
      </w:r>
      <w:r>
        <w:rPr>
          <w:rFonts w:hint="eastAsia" w:ascii="Times New Roman" w:hAnsi="Times New Roman" w:eastAsia="宋体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eastAsia="宋体"/>
          <w:b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MATLAB代码如下：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t=(0:1:18)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%输入人口数据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x=[126743 127627 128453 129227 129988 130756 131448 132129 132802 133450 134091 134735 135404 136072 136782 137462 138271 139008 139538]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%画非线性为二次函数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y=log(x)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%求解二次函数的系数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p=polyfit(t,y,2)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%标出实际数据点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plot(t,x,'o')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t0=(0:18)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%计算拟合值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x0=exp(p(3)).*exp(p(2).*t0+p(1)*t0.^2)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hold on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%画出拟合曲线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plot(t0,x0);</w:t>
      </w: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</w:p>
    <w:p>
      <w:pPr>
        <w:spacing w:line="360" w:lineRule="auto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4. 在某种环境下猫头鹰的主要食物来源是田鼠</w:t>
      </w:r>
      <w:r>
        <w:rPr>
          <w:rFonts w:hint="eastAsia" w:ascii="Times New Roman" w:hAnsi="Times New Roman" w:eastAsia="宋体"/>
          <w:sz w:val="28"/>
          <w:szCs w:val="28"/>
        </w:rPr>
        <w:t>，设田鼠的年平均增长率是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39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sz w:val="28"/>
          <w:szCs w:val="28"/>
        </w:rPr>
        <w:t>猫头鹰的存在引起的田鼠增长率的减少与猫头鹰的数量成正比</w: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sz w:val="28"/>
          <w:szCs w:val="28"/>
        </w:rPr>
        <w:t>比例系数为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；猫头鹰的年平均减少率为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；田鼠的存在引起的猫头鹰减少率的减少与田鼠的数量成正比，比例系数为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2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sz w:val="28"/>
          <w:szCs w:val="28"/>
        </w:rPr>
        <w:t>建立模型描述田鼠和猫头鹰共处时的数量变化规律</w: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sz w:val="28"/>
          <w:szCs w:val="28"/>
        </w:rPr>
        <w:t>对以下情况作图给出</w:t>
      </w:r>
      <w:r>
        <w:rPr>
          <w:rFonts w:hint="eastAsia" w:ascii="Times New Roman" w:hAnsi="Times New Roman" w:eastAsia="宋体"/>
          <w:sz w:val="28"/>
          <w:szCs w:val="28"/>
        </w:rPr>
        <w:t>50年的变化过程。（</w:t>
      </w:r>
      <w:r>
        <w:rPr>
          <w:rFonts w:ascii="Times New Roman" w:hAnsi="Times New Roman" w:eastAsia="宋体"/>
          <w:sz w:val="28"/>
          <w:szCs w:val="28"/>
        </w:rPr>
        <w:t>20</w:t>
      </w:r>
      <w:r>
        <w:rPr>
          <w:rFonts w:hint="eastAsia" w:ascii="Times New Roman" w:hAnsi="Times New Roman" w:eastAsia="宋体"/>
          <w:sz w:val="28"/>
          <w:szCs w:val="28"/>
        </w:rPr>
        <w:t>分）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（1）设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5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6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sz w:val="28"/>
          <w:szCs w:val="28"/>
        </w:rPr>
        <w:t>开始时有</w:t>
      </w:r>
      <w:r>
        <w:rPr>
          <w:rFonts w:hint="eastAsia" w:ascii="Times New Roman" w:hAnsi="Times New Roman" w:eastAsia="宋体"/>
          <w:sz w:val="28"/>
          <w:szCs w:val="28"/>
        </w:rPr>
        <w:t>100只田鼠和50只猫头鹰；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（2）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7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8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4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position w:val="-12"/>
          <w:sz w:val="28"/>
          <w:szCs w:val="28"/>
        </w:rPr>
        <w:object>
          <v:shape id="_x0000_i1050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Times New Roman" w:hAnsi="Times New Roman" w:eastAsia="宋体"/>
          <w:sz w:val="28"/>
          <w:szCs w:val="28"/>
        </w:rPr>
        <w:t>同上</w:t>
      </w:r>
      <w:r>
        <w:rPr>
          <w:rFonts w:hint="eastAsia" w:ascii="Times New Roman" w:hAnsi="Times New Roman" w:eastAsia="宋体"/>
          <w:sz w:val="28"/>
          <w:szCs w:val="28"/>
        </w:rPr>
        <w:t>，</w:t>
      </w:r>
      <w:r>
        <w:rPr>
          <w:rFonts w:ascii="Times New Roman" w:hAnsi="Times New Roman" w:eastAsia="宋体"/>
          <w:sz w:val="28"/>
          <w:szCs w:val="28"/>
        </w:rPr>
        <w:t>开始有</w:t>
      </w:r>
      <w:r>
        <w:rPr>
          <w:rFonts w:hint="eastAsia" w:ascii="Times New Roman" w:hAnsi="Times New Roman" w:eastAsia="宋体"/>
          <w:sz w:val="28"/>
          <w:szCs w:val="28"/>
        </w:rPr>
        <w:t>100只田鼠和200只猫头鹰。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问题分析</w:t>
      </w:r>
      <w:r>
        <w:rPr>
          <w:rFonts w:hint="eastAsia" w:ascii="Times New Roman" w:hAnsi="Times New Roman" w:eastAsia="宋体"/>
          <w:sz w:val="28"/>
          <w:szCs w:val="28"/>
        </w:rPr>
        <w:t>：田鼠为食饵，猫头鹰为捕食者，二者共处组成食饵-捕食者系统。根据Vol</w:t>
      </w:r>
      <w:r>
        <w:rPr>
          <w:rFonts w:ascii="Times New Roman" w:hAnsi="Times New Roman" w:eastAsia="宋体"/>
          <w:sz w:val="28"/>
          <w:szCs w:val="28"/>
        </w:rPr>
        <w:t>terra</w:t>
      </w:r>
      <w:r>
        <w:rPr>
          <w:rFonts w:hint="eastAsia" w:ascii="Times New Roman" w:hAnsi="Times New Roman" w:eastAsia="宋体"/>
          <w:sz w:val="28"/>
          <w:szCs w:val="28"/>
        </w:rPr>
        <w:t>食饵-捕食者模型建立如下模型。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建立</w:t>
      </w:r>
      <w:r>
        <w:rPr>
          <w:rFonts w:hint="eastAsia" w:ascii="Times New Roman" w:hAnsi="Times New Roman" w:eastAsia="宋体"/>
          <w:sz w:val="28"/>
          <w:szCs w:val="28"/>
        </w:rPr>
        <w:t>：田鼠和捕食者在时刻t的数量分别记作x（t</w:t>
      </w:r>
      <w:r>
        <w:rPr>
          <w:rFonts w:ascii="Times New Roman" w:hAnsi="Times New Roman" w:eastAsia="宋体"/>
          <w:sz w:val="28"/>
          <w:szCs w:val="28"/>
        </w:rPr>
        <w:t>）</w:t>
      </w:r>
      <w:r>
        <w:rPr>
          <w:rFonts w:hint="eastAsia" w:ascii="Times New Roman" w:hAnsi="Times New Roman" w:eastAsia="宋体"/>
          <w:sz w:val="28"/>
          <w:szCs w:val="28"/>
        </w:rPr>
        <w:t>,</w:t>
      </w:r>
      <w:r>
        <w:rPr>
          <w:rFonts w:ascii="Times New Roman" w:hAnsi="Times New Roman" w:eastAsia="宋体"/>
          <w:sz w:val="28"/>
          <w:szCs w:val="28"/>
        </w:rPr>
        <w:t>y(t)</w:t>
      </w:r>
      <w:r>
        <w:rPr>
          <w:rFonts w:hint="eastAsia" w:ascii="Times New Roman" w:hAnsi="Times New Roman" w:eastAsia="宋体"/>
          <w:sz w:val="28"/>
          <w:szCs w:val="28"/>
        </w:rPr>
        <w:t>。假设该环境下资源丰富。</w:t>
      </w:r>
    </w:p>
    <w:p>
      <w:pPr>
        <w:numPr>
          <w:ilvl w:val="0"/>
          <w:numId w:val="3"/>
        </w:num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当田鼠独立生存时以指数规律增长，增长率为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，而猫头鹰的存在引起田鼠增长率的减少，猫头鹰的存在引起的田鼠增长率的减少与猫头鹰的数量成正比，比例系数为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；于是x（t）满足方程</w:t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x（t）=x*（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  <m:r>
          <w:rPr>
            <w:rFonts w:hint="eastAsia" w:ascii="微软雅黑" w:hAnsi="微软雅黑" w:eastAsia="微软雅黑" w:cs="微软雅黑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b>
        </m:sSub>
        <m:r>
          <w:rPr>
            <w:rFonts w:hint="eastAsia" w:ascii="MS Gothic" w:hAnsi="MS Gothic" w:eastAsia="MS Gothic" w:cs="MS Gothic"/>
            <w:sz w:val="28"/>
            <w:szCs w:val="28"/>
          </w:rPr>
          <m:t>*</m:t>
        </m:r>
        <m:r>
          <w:rPr>
            <w:rFonts w:hint="eastAsia" w:ascii="Cambria Math" w:hAnsi="Cambria Math" w:eastAsia="宋体"/>
            <w:sz w:val="28"/>
            <w:szCs w:val="28"/>
          </w:rPr>
          <m:t>y</m:t>
        </m:r>
      </m:oMath>
      <w:r>
        <w:rPr>
          <w:rFonts w:hint="eastAsia" w:ascii="Times New Roman" w:hAnsi="Times New Roman" w:eastAsia="宋体"/>
          <w:sz w:val="28"/>
          <w:szCs w:val="28"/>
        </w:rPr>
        <w:t>）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hint="eastAsia" w:ascii="Times New Roman" w:hAnsi="Times New Roman" w:eastAsia="宋体"/>
          <w:sz w:val="28"/>
          <w:szCs w:val="28"/>
        </w:rPr>
        <w:t>（1）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比例系数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反应了猫头鹰捕食田鼠的能力。</w:t>
      </w:r>
    </w:p>
    <w:p>
      <w:pPr>
        <w:numPr>
          <w:ilvl w:val="0"/>
          <w:numId w:val="3"/>
        </w:num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猫头鹰离开田鼠无法生存，猫头鹰的年平均减少率为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；田鼠的存在引起的猫头鹰减少率的减少与田鼠的数量成正比，比例系数为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。</w:t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y（t）=y*（-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*x）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hint="eastAsia" w:ascii="Times New Roman" w:hAnsi="Times New Roman" w:eastAsia="宋体"/>
          <w:sz w:val="28"/>
          <w:szCs w:val="28"/>
        </w:rPr>
        <w:t>（2）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比例系数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反映了田鼠对猫头鹰的供养能力。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分析</w:t>
      </w:r>
      <w:r>
        <w:rPr>
          <w:rFonts w:hint="eastAsia" w:ascii="Times New Roman" w:hAnsi="Times New Roman" w:eastAsia="宋体"/>
          <w:sz w:val="28"/>
          <w:szCs w:val="28"/>
        </w:rPr>
        <w:t>：方程（1）（2）没有解析解。利用MATLAB求解微分方程的数值解，通过对数值结果和图形的观察，分析它的解析构造。</w:t>
      </w:r>
    </w:p>
    <w:p>
      <w:pPr>
        <w:spacing w:before="240"/>
        <w:rPr>
          <w:rFonts w:ascii="Times New Roman" w:hAnsi="Times New Roman" w:eastAsia="宋体"/>
          <w:b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求解：</w:t>
      </w:r>
    </w:p>
    <w:p>
      <w:pPr>
        <w:numPr>
          <w:ilvl w:val="0"/>
          <w:numId w:val="4"/>
        </w:numPr>
        <w:spacing w:before="240"/>
        <w:jc w:val="left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田鼠的初始数量x（0）=</w:t>
      </w:r>
      <w:r>
        <w:rPr>
          <w:rFonts w:ascii="Times New Roman" w:hAnsi="Times New Roman" w:eastAsia="宋体"/>
          <w:sz w:val="28"/>
          <w:szCs w:val="28"/>
        </w:rPr>
        <w:t>100</w:t>
      </w:r>
      <w:r>
        <w:rPr>
          <w:rFonts w:hint="eastAsia" w:ascii="Times New Roman" w:hAnsi="Times New Roman" w:eastAsia="宋体"/>
          <w:sz w:val="28"/>
          <w:szCs w:val="28"/>
        </w:rPr>
        <w:t>、猫头鹰的初始数量为5</w:t>
      </w:r>
      <w:r>
        <w:rPr>
          <w:rFonts w:ascii="Times New Roman" w:hAnsi="Times New Roman" w:eastAsia="宋体"/>
          <w:sz w:val="28"/>
          <w:szCs w:val="28"/>
        </w:rPr>
        <w:t>0</w:t>
      </w:r>
      <w:r>
        <w:rPr>
          <w:rFonts w:hint="eastAsia" w:ascii="Times New Roman" w:hAnsi="Times New Roman" w:eastAsia="宋体"/>
          <w:sz w:val="28"/>
          <w:szCs w:val="28"/>
        </w:rPr>
        <w:t>。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2</w:t>
      </w:r>
      <w:r>
        <w:rPr>
          <w:rFonts w:hint="eastAsia" w:ascii="Times New Roman" w:hAnsi="Times New Roman" w:eastAsia="宋体"/>
          <w:sz w:val="28"/>
          <w:szCs w:val="28"/>
        </w:rPr>
        <w:t>、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3</w:t>
      </w:r>
      <w:r>
        <w:rPr>
          <w:rFonts w:hint="eastAsia" w:ascii="Times New Roman" w:hAnsi="Times New Roman" w:eastAsia="宋体"/>
          <w:sz w:val="28"/>
          <w:szCs w:val="28"/>
        </w:rPr>
        <w:t>、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001</w:t>
      </w:r>
      <w:r>
        <w:rPr>
          <w:rFonts w:hint="eastAsia" w:ascii="Times New Roman" w:hAnsi="Times New Roman" w:eastAsia="宋体"/>
          <w:sz w:val="28"/>
          <w:szCs w:val="28"/>
        </w:rPr>
        <w:t>、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002.</w:t>
      </w:r>
      <w:r>
        <w:rPr>
          <w:rFonts w:hint="eastAsia" w:ascii="Times New Roman" w:hAnsi="Times New Roman" w:eastAsia="宋体"/>
          <w:sz w:val="28"/>
          <w:szCs w:val="28"/>
        </w:rPr>
        <w:t>用MATLAB编程计算，得x（t）、y（t）如下图所示：</w:t>
      </w:r>
      <w:r>
        <w:rPr>
          <w:rFonts w:ascii="Times New Roman" w:hAnsi="Times New Roman" w:eastAsia="宋体"/>
          <w:sz w:val="28"/>
          <w:szCs w:val="28"/>
        </w:rPr>
        <w:drawing>
          <wp:inline distT="0" distB="0" distL="0" distR="0">
            <wp:extent cx="4613910" cy="1712595"/>
            <wp:effectExtent l="0" t="0" r="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4290" cy="1712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 xml:space="preserve">图一 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>50</w:t>
      </w:r>
      <w:r>
        <w:rPr>
          <w:rFonts w:hint="eastAsia" w:ascii="Times New Roman" w:hAnsi="Times New Roman" w:eastAsia="宋体"/>
          <w:sz w:val="28"/>
          <w:szCs w:val="28"/>
        </w:rPr>
        <w:t>年田鼠和猫头鹰的变化过程</w:t>
      </w:r>
    </w:p>
    <w:p>
      <w:pPr>
        <w:numPr>
          <w:ilvl w:val="0"/>
          <w:numId w:val="4"/>
        </w:num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田鼠的初始数量x（0）=</w:t>
      </w:r>
      <w:r>
        <w:rPr>
          <w:rFonts w:ascii="Times New Roman" w:hAnsi="Times New Roman" w:eastAsia="宋体"/>
          <w:sz w:val="28"/>
          <w:szCs w:val="28"/>
        </w:rPr>
        <w:t>100</w:t>
      </w:r>
      <w:r>
        <w:rPr>
          <w:rFonts w:hint="eastAsia" w:ascii="Times New Roman" w:hAnsi="Times New Roman" w:eastAsia="宋体"/>
          <w:sz w:val="28"/>
          <w:szCs w:val="28"/>
        </w:rPr>
        <w:t>、猫头鹰的初始数量y（0）=2</w:t>
      </w:r>
      <w:r>
        <w:rPr>
          <w:rFonts w:ascii="Times New Roman" w:hAnsi="Times New Roman" w:eastAsia="宋体"/>
          <w:sz w:val="28"/>
          <w:szCs w:val="28"/>
        </w:rPr>
        <w:t>00</w:t>
      </w:r>
      <w:r>
        <w:rPr>
          <w:rFonts w:hint="eastAsia" w:ascii="Times New Roman" w:hAnsi="Times New Roman" w:eastAsia="宋体"/>
          <w:sz w:val="28"/>
          <w:szCs w:val="28"/>
        </w:rPr>
        <w:t>。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2</w:t>
      </w:r>
      <w:r>
        <w:rPr>
          <w:rFonts w:hint="eastAsia" w:ascii="Times New Roman" w:hAnsi="Times New Roman" w:eastAsia="宋体"/>
          <w:sz w:val="28"/>
          <w:szCs w:val="28"/>
        </w:rPr>
        <w:t>、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3</w:t>
      </w:r>
      <w:r>
        <w:rPr>
          <w:rFonts w:hint="eastAsia" w:ascii="Times New Roman" w:hAnsi="Times New Roman" w:eastAsia="宋体"/>
          <w:sz w:val="28"/>
          <w:szCs w:val="28"/>
        </w:rPr>
        <w:t>、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001</w:t>
      </w:r>
      <w:r>
        <w:rPr>
          <w:rFonts w:hint="eastAsia" w:ascii="Times New Roman" w:hAnsi="Times New Roman" w:eastAsia="宋体"/>
          <w:sz w:val="28"/>
          <w:szCs w:val="28"/>
        </w:rPr>
        <w:t>、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</w:t>
      </w:r>
      <w:r>
        <w:rPr>
          <w:rFonts w:ascii="Times New Roman" w:hAnsi="Times New Roman" w:eastAsia="宋体"/>
          <w:sz w:val="28"/>
          <w:szCs w:val="28"/>
        </w:rPr>
        <w:t>0.002.</w:t>
      </w:r>
      <w:r>
        <w:rPr>
          <w:rFonts w:hint="eastAsia" w:ascii="Times New Roman" w:hAnsi="Times New Roman" w:eastAsia="宋体"/>
          <w:sz w:val="28"/>
          <w:szCs w:val="28"/>
        </w:rPr>
        <w:t>用MATLAB编程计算，得x（t）、y（t）如下图所示：</w:t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drawing>
          <wp:inline distT="0" distB="0" distL="0" distR="0">
            <wp:extent cx="4613910" cy="1651635"/>
            <wp:effectExtent l="0" t="0" r="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4290" cy="1651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 xml:space="preserve">图二 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>50</w:t>
      </w:r>
      <w:r>
        <w:rPr>
          <w:rFonts w:hint="eastAsia" w:ascii="Times New Roman" w:hAnsi="Times New Roman" w:eastAsia="宋体"/>
          <w:sz w:val="28"/>
          <w:szCs w:val="28"/>
        </w:rPr>
        <w:t>年田鼠和猫头鹰的变化过程</w:t>
      </w:r>
    </w:p>
    <w:p>
      <w:pPr>
        <w:spacing w:before="240"/>
        <w:rPr>
          <w:rFonts w:ascii="Times New Roman" w:hAnsi="Times New Roman" w:eastAsia="宋体"/>
          <w:b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解释：</w:t>
      </w:r>
    </w:p>
    <w:p>
      <w:pPr>
        <w:spacing w:before="240" w:line="360" w:lineRule="auto"/>
        <w:ind w:firstLine="560" w:firstLineChars="20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上述结果表明，捕食者的数量(用一个周期的平均值F代表)与</w:t>
      </w:r>
      <w:r>
        <w:rPr>
          <w:rFonts w:hint="eastAsia" w:ascii="Times New Roman" w:hAnsi="Times New Roman" w:eastAsia="宋体"/>
          <w:sz w:val="28"/>
          <w:szCs w:val="28"/>
        </w:rPr>
        <w:t>食物</w:t>
      </w:r>
      <w:r>
        <w:rPr>
          <w:rFonts w:ascii="Times New Roman" w:hAnsi="Times New Roman" w:eastAsia="宋体"/>
          <w:sz w:val="28"/>
          <w:szCs w:val="28"/>
        </w:rPr>
        <w:t>增长率成正比与它掠取食</w:t>
      </w:r>
      <w:r>
        <w:rPr>
          <w:rFonts w:hint="eastAsia" w:ascii="Times New Roman" w:hAnsi="Times New Roman" w:eastAsia="宋体"/>
          <w:sz w:val="28"/>
          <w:szCs w:val="28"/>
        </w:rPr>
        <w:t>物</w:t>
      </w:r>
      <w:r>
        <w:rPr>
          <w:rFonts w:ascii="Times New Roman" w:hAnsi="Times New Roman" w:eastAsia="宋体"/>
          <w:sz w:val="28"/>
          <w:szCs w:val="28"/>
        </w:rPr>
        <w:t>的能力成反比;食饵的数量(用一个周期的平均值王代表)与捕食者死亡</w:t>
      </w:r>
      <w:r>
        <w:rPr>
          <w:rFonts w:hint="eastAsia" w:ascii="Times New Roman" w:hAnsi="Times New Roman" w:eastAsia="宋体"/>
          <w:sz w:val="28"/>
          <w:szCs w:val="28"/>
        </w:rPr>
        <w:t>率</w:t>
      </w:r>
      <w:r>
        <w:rPr>
          <w:rFonts w:ascii="Times New Roman" w:hAnsi="Times New Roman" w:eastAsia="宋体"/>
          <w:sz w:val="28"/>
          <w:szCs w:val="28"/>
        </w:rPr>
        <w:t>成</w:t>
      </w:r>
      <w:r>
        <w:rPr>
          <w:rFonts w:hint="eastAsia" w:ascii="Times New Roman" w:hAnsi="Times New Roman" w:eastAsia="宋体"/>
          <w:sz w:val="28"/>
          <w:szCs w:val="28"/>
        </w:rPr>
        <w:t>正</w:t>
      </w:r>
      <w:r>
        <w:rPr>
          <w:rFonts w:ascii="Times New Roman" w:hAnsi="Times New Roman" w:eastAsia="宋体"/>
          <w:sz w:val="28"/>
          <w:szCs w:val="28"/>
        </w:rPr>
        <w:t>比，与它供养捕食者的能力成反比.这就是说:在弱肉强食情况下降低食饵的繁殖率,可使捕食者减少,降低捕食者的掠取能力却会使之增加;捕食者的死亡率上升导致食饵增加,食饵供养捕食者的能力增强会使食饵减少.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求解代码如下：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function main()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rabbitFox=@(t,x)[x(1)*(2-0.05*x(2));x(2)*(-1+0.02*x(1));];%给出相应的微分方程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[t,x]=ode45(rabbitFox,[0,50],[100,50]);%给定相应物种的初始值分别为100、50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subplot(2,1,1);     %将当前图窗划分为 2×1 网格，并在 p 指定的位置创建坐标区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plot(t,x(:,1),'-',t,x(:,2),'+');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legend('x（t）','y（t）');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xlabel('时间');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ylabel('物种数量');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 xml:space="preserve">grid on 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subplot(2,1,2);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plot(x(:,1),x(:,2))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grid on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ascii="Times New Roman" w:hAnsi="Times New Roman" w:eastAsia="宋体"/>
          <w:sz w:val="28"/>
          <w:szCs w:val="28"/>
        </w:rPr>
        <w:t>5</w:t>
      </w:r>
      <w:r>
        <w:rPr>
          <w:rFonts w:hint="eastAsia" w:ascii="Times New Roman" w:hAnsi="Times New Roman" w:eastAsia="宋体"/>
          <w:sz w:val="28"/>
          <w:szCs w:val="28"/>
        </w:rPr>
        <w:t>、选择战斗机.</w:t>
      </w:r>
      <w:r>
        <w:rPr>
          <w:rFonts w:ascii="Times New Roman" w:hAnsi="Times New Roman" w:eastAsia="宋体"/>
          <w:sz w:val="28"/>
          <w:szCs w:val="28"/>
        </w:rPr>
        <w:t xml:space="preserve"> </w:t>
      </w:r>
      <w:r>
        <w:rPr>
          <w:rFonts w:hint="eastAsia" w:ascii="Times New Roman" w:hAnsi="Times New Roman" w:eastAsia="宋体"/>
          <w:sz w:val="28"/>
          <w:szCs w:val="28"/>
        </w:rPr>
        <w:t>待评测的战斗机有四种型号A</w:t>
      </w:r>
      <w:r>
        <w:rPr>
          <w:rFonts w:ascii="Times New Roman" w:hAnsi="Times New Roman" w:eastAsia="宋体"/>
          <w:sz w:val="28"/>
          <w:szCs w:val="28"/>
          <w:vertAlign w:val="subscript"/>
        </w:rPr>
        <w:t>1</w:t>
      </w:r>
      <w:r>
        <w:rPr>
          <w:rFonts w:hint="eastAsia" w:ascii="Times New Roman" w:hAnsi="Times New Roman" w:eastAsia="宋体"/>
          <w:sz w:val="28"/>
          <w:szCs w:val="28"/>
        </w:rPr>
        <w:t>，A</w:t>
      </w:r>
      <w:r>
        <w:rPr>
          <w:rFonts w:ascii="Times New Roman" w:hAnsi="Times New Roman" w:eastAsia="宋体"/>
          <w:sz w:val="28"/>
          <w:szCs w:val="28"/>
          <w:vertAlign w:val="subscript"/>
        </w:rPr>
        <w:t>2</w:t>
      </w:r>
      <w:r>
        <w:rPr>
          <w:rFonts w:hint="eastAsia" w:ascii="Times New Roman" w:hAnsi="Times New Roman" w:eastAsia="宋体"/>
          <w:sz w:val="28"/>
          <w:szCs w:val="28"/>
        </w:rPr>
        <w:t>，A</w:t>
      </w:r>
      <w:r>
        <w:rPr>
          <w:rFonts w:ascii="Times New Roman" w:hAnsi="Times New Roman" w:eastAsia="宋体"/>
          <w:sz w:val="28"/>
          <w:szCs w:val="28"/>
          <w:vertAlign w:val="subscript"/>
        </w:rPr>
        <w:t>3</w:t>
      </w:r>
      <w:r>
        <w:rPr>
          <w:rFonts w:hint="eastAsia" w:ascii="Times New Roman" w:hAnsi="Times New Roman" w:eastAsia="宋体"/>
          <w:sz w:val="28"/>
          <w:szCs w:val="28"/>
        </w:rPr>
        <w:t>，A</w:t>
      </w:r>
      <w:r>
        <w:rPr>
          <w:rFonts w:ascii="Times New Roman" w:hAnsi="Times New Roman" w:eastAsia="宋体"/>
          <w:sz w:val="28"/>
          <w:szCs w:val="28"/>
          <w:vertAlign w:val="subscript"/>
        </w:rPr>
        <w:t>4</w:t>
      </w:r>
      <w:r>
        <w:rPr>
          <w:rFonts w:hint="eastAsia" w:ascii="Times New Roman" w:hAnsi="Times New Roman" w:eastAsia="宋体"/>
          <w:sz w:val="28"/>
          <w:szCs w:val="28"/>
        </w:rPr>
        <w:t>，已确定的属性为：最高速度X</w:t>
      </w:r>
      <w:r>
        <w:rPr>
          <w:rFonts w:ascii="Times New Roman" w:hAnsi="Times New Roman" w:eastAsia="宋体"/>
          <w:sz w:val="28"/>
          <w:szCs w:val="28"/>
          <w:vertAlign w:val="subscript"/>
        </w:rPr>
        <w:t>1</w:t>
      </w:r>
      <w:r>
        <w:rPr>
          <w:rFonts w:hint="eastAsia" w:ascii="Times New Roman" w:hAnsi="Times New Roman" w:eastAsia="宋体"/>
          <w:sz w:val="28"/>
          <w:szCs w:val="28"/>
        </w:rPr>
        <w:t>（马赫）、航程X</w:t>
      </w:r>
      <w:r>
        <w:rPr>
          <w:rFonts w:ascii="Times New Roman" w:hAnsi="Times New Roman" w:eastAsia="宋体"/>
          <w:sz w:val="28"/>
          <w:szCs w:val="28"/>
          <w:vertAlign w:val="subscript"/>
        </w:rPr>
        <w:t>2</w:t>
      </w:r>
      <w:r>
        <w:rPr>
          <w:rFonts w:hint="eastAsia" w:ascii="Times New Roman" w:hAnsi="Times New Roman" w:eastAsia="宋体"/>
          <w:sz w:val="28"/>
          <w:szCs w:val="28"/>
        </w:rPr>
        <w:t>（1</w:t>
      </w:r>
      <w:r>
        <w:rPr>
          <w:rFonts w:ascii="Times New Roman" w:hAnsi="Times New Roman" w:eastAsia="宋体"/>
          <w:sz w:val="28"/>
          <w:szCs w:val="28"/>
        </w:rPr>
        <w:t>0</w:t>
      </w:r>
      <w:r>
        <w:rPr>
          <w:rFonts w:ascii="Times New Roman" w:hAnsi="Times New Roman" w:eastAsia="宋体"/>
          <w:sz w:val="28"/>
          <w:szCs w:val="28"/>
          <w:vertAlign w:val="superscript"/>
        </w:rPr>
        <w:t xml:space="preserve">3 </w:t>
      </w:r>
      <w:r>
        <w:rPr>
          <w:rFonts w:hint="eastAsia" w:ascii="Times New Roman" w:hAnsi="Times New Roman" w:eastAsia="宋体"/>
          <w:sz w:val="28"/>
          <w:szCs w:val="28"/>
        </w:rPr>
        <w:t>n</w:t>
      </w:r>
      <w:r>
        <w:rPr>
          <w:rFonts w:ascii="Times New Roman" w:hAnsi="Times New Roman" w:eastAsia="宋体"/>
          <w:sz w:val="28"/>
          <w:szCs w:val="28"/>
        </w:rPr>
        <w:t xml:space="preserve"> mile</w:t>
      </w:r>
      <w:r>
        <w:rPr>
          <w:rFonts w:hint="eastAsia" w:ascii="Times New Roman" w:hAnsi="Times New Roman" w:eastAsia="宋体"/>
          <w:sz w:val="28"/>
          <w:szCs w:val="28"/>
        </w:rPr>
        <w:t>）、最大载荷X</w:t>
      </w:r>
      <w:r>
        <w:rPr>
          <w:rFonts w:ascii="Times New Roman" w:hAnsi="Times New Roman" w:eastAsia="宋体"/>
          <w:sz w:val="28"/>
          <w:szCs w:val="28"/>
          <w:vertAlign w:val="subscript"/>
        </w:rPr>
        <w:t>3</w:t>
      </w:r>
      <w:r>
        <w:rPr>
          <w:rFonts w:hint="eastAsia" w:ascii="Times New Roman" w:hAnsi="Times New Roman" w:eastAsia="宋体"/>
          <w:sz w:val="28"/>
          <w:szCs w:val="28"/>
        </w:rPr>
        <w:t>（1</w:t>
      </w:r>
      <w:r>
        <w:rPr>
          <w:rFonts w:ascii="Times New Roman" w:hAnsi="Times New Roman" w:eastAsia="宋体"/>
          <w:sz w:val="28"/>
          <w:szCs w:val="28"/>
        </w:rPr>
        <w:t>0</w:t>
      </w:r>
      <w:r>
        <w:rPr>
          <w:rFonts w:ascii="Times New Roman" w:hAnsi="Times New Roman" w:eastAsia="宋体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 w:eastAsia="宋体"/>
          <w:sz w:val="28"/>
          <w:szCs w:val="28"/>
        </w:rPr>
        <w:t>lb</w:t>
      </w:r>
      <w:r>
        <w:rPr>
          <w:rFonts w:hint="eastAsia" w:ascii="Times New Roman" w:hAnsi="Times New Roman" w:eastAsia="宋体"/>
          <w:sz w:val="28"/>
          <w:szCs w:val="28"/>
        </w:rPr>
        <w:t>）、价格X</w:t>
      </w:r>
      <w:r>
        <w:rPr>
          <w:rFonts w:ascii="Times New Roman" w:hAnsi="Times New Roman" w:eastAsia="宋体"/>
          <w:sz w:val="28"/>
          <w:szCs w:val="28"/>
          <w:vertAlign w:val="subscript"/>
        </w:rPr>
        <w:t>4</w:t>
      </w:r>
      <w:r>
        <w:rPr>
          <w:rFonts w:hint="eastAsia" w:ascii="Times New Roman" w:hAnsi="Times New Roman" w:eastAsia="宋体"/>
          <w:sz w:val="28"/>
          <w:szCs w:val="28"/>
        </w:rPr>
        <w:t>（1</w:t>
      </w:r>
      <w:r>
        <w:rPr>
          <w:rFonts w:ascii="Times New Roman" w:hAnsi="Times New Roman" w:eastAsia="宋体"/>
          <w:sz w:val="28"/>
          <w:szCs w:val="28"/>
        </w:rPr>
        <w:t>0</w:t>
      </w:r>
      <w:r>
        <w:rPr>
          <w:rFonts w:ascii="Times New Roman" w:hAnsi="Times New Roman" w:eastAsia="宋体"/>
          <w:sz w:val="28"/>
          <w:szCs w:val="28"/>
          <w:vertAlign w:val="superscript"/>
        </w:rPr>
        <w:t xml:space="preserve">6 </w:t>
      </w:r>
      <w:r>
        <w:rPr>
          <w:rFonts w:hint="eastAsia" w:ascii="Times New Roman" w:hAnsi="Times New Roman" w:eastAsia="宋体"/>
          <w:sz w:val="28"/>
          <w:szCs w:val="28"/>
        </w:rPr>
        <w:t>美元）、可靠性X</w:t>
      </w:r>
      <w:r>
        <w:rPr>
          <w:rFonts w:ascii="Times New Roman" w:hAnsi="Times New Roman" w:eastAsia="宋体"/>
          <w:sz w:val="28"/>
          <w:szCs w:val="28"/>
          <w:vertAlign w:val="subscript"/>
        </w:rPr>
        <w:t>5</w:t>
      </w:r>
      <w:r>
        <w:rPr>
          <w:rFonts w:hint="eastAsia" w:ascii="Times New Roman" w:hAnsi="Times New Roman" w:eastAsia="宋体"/>
          <w:sz w:val="28"/>
          <w:szCs w:val="28"/>
        </w:rPr>
        <w:t>和机动性X</w:t>
      </w:r>
      <w:r>
        <w:rPr>
          <w:rFonts w:ascii="Times New Roman" w:hAnsi="Times New Roman" w:eastAsia="宋体"/>
          <w:sz w:val="28"/>
          <w:szCs w:val="28"/>
          <w:vertAlign w:val="subscript"/>
        </w:rPr>
        <w:t>6</w:t>
      </w:r>
      <w:r>
        <w:rPr>
          <w:rFonts w:hint="eastAsia" w:ascii="Times New Roman" w:hAnsi="Times New Roman" w:eastAsia="宋体"/>
          <w:sz w:val="28"/>
          <w:szCs w:val="28"/>
        </w:rPr>
        <w:t>.</w:t>
      </w:r>
      <w:r>
        <w:rPr>
          <w:rFonts w:ascii="Times New Roman" w:hAnsi="Times New Roman" w:eastAsia="宋体"/>
          <w:sz w:val="28"/>
          <w:szCs w:val="28"/>
        </w:rPr>
        <w:t xml:space="preserve"> 4</w:t>
      </w:r>
      <w:r>
        <w:rPr>
          <w:rFonts w:hint="eastAsia" w:ascii="Times New Roman" w:hAnsi="Times New Roman" w:eastAsia="宋体"/>
          <w:sz w:val="28"/>
          <w:szCs w:val="28"/>
        </w:rPr>
        <w:t>种战斗机对6个属性的定量取值或定性表述如下表：</w:t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表3：</w:t>
      </w:r>
      <w:r>
        <w:rPr>
          <w:rFonts w:ascii="Times New Roman" w:hAnsi="Times New Roman" w:eastAsia="宋体"/>
          <w:sz w:val="28"/>
          <w:szCs w:val="28"/>
        </w:rPr>
        <w:t>机型</w:t>
      </w:r>
      <w:r>
        <w:rPr>
          <w:rFonts w:hint="eastAsia" w:ascii="Times New Roman" w:hAnsi="Times New Roman" w:eastAsia="宋体"/>
          <w:sz w:val="28"/>
          <w:szCs w:val="28"/>
        </w:rPr>
        <w:t>属性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7"/>
            <w:tcBorders>
              <w:bottom w:val="nil"/>
            </w:tcBorders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属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7"/>
            <w:tcBorders>
              <w:top w:val="nil"/>
            </w:tcBorders>
          </w:tcPr>
          <w:p>
            <w:pPr>
              <w:widowControl/>
              <w:jc w:val="left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备选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X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X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X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X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X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1186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X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0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5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5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5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中</w:t>
            </w:r>
          </w:p>
        </w:tc>
        <w:tc>
          <w:tcPr>
            <w:tcW w:w="1186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很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5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7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6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5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低</w:t>
            </w:r>
          </w:p>
        </w:tc>
        <w:tc>
          <w:tcPr>
            <w:tcW w:w="1186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8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0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4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5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高</w:t>
            </w:r>
          </w:p>
        </w:tc>
        <w:tc>
          <w:tcPr>
            <w:tcW w:w="1186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2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8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5</w:t>
            </w:r>
            <w:r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.0</w:t>
            </w:r>
          </w:p>
        </w:tc>
        <w:tc>
          <w:tcPr>
            <w:tcW w:w="1185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中</w:t>
            </w:r>
          </w:p>
        </w:tc>
        <w:tc>
          <w:tcPr>
            <w:tcW w:w="1186" w:type="dxa"/>
          </w:tcPr>
          <w:p>
            <w:pPr>
              <w:widowControl/>
              <w:jc w:val="center"/>
              <w:rPr>
                <w:rFonts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HAnsi" w:hAnsiTheme="minorHAnsi" w:eastAsiaTheme="minorEastAsia"/>
                <w:color w:val="000000"/>
                <w:kern w:val="0"/>
                <w:sz w:val="21"/>
                <w:szCs w:val="21"/>
              </w:rPr>
              <w:t>中</w:t>
            </w:r>
          </w:p>
        </w:tc>
      </w:tr>
    </w:tbl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根据以下要求确定最终决策（优劣排序和数值结果）(</w:t>
      </w:r>
      <w:r>
        <w:rPr>
          <w:rFonts w:ascii="Times New Roman" w:hAnsi="Times New Roman" w:eastAsia="宋体"/>
          <w:sz w:val="28"/>
          <w:szCs w:val="28"/>
        </w:rPr>
        <w:t>20</w:t>
      </w:r>
      <w:r>
        <w:rPr>
          <w:rFonts w:hint="eastAsia" w:ascii="Times New Roman" w:hAnsi="Times New Roman" w:eastAsia="宋体"/>
          <w:sz w:val="28"/>
          <w:szCs w:val="28"/>
        </w:rPr>
        <w:t>分</w:t>
      </w:r>
      <w:r>
        <w:rPr>
          <w:rFonts w:ascii="Times New Roman" w:hAnsi="Times New Roman" w:eastAsia="宋体"/>
          <w:sz w:val="28"/>
          <w:szCs w:val="28"/>
        </w:rPr>
        <w:t>)</w:t>
      </w:r>
    </w:p>
    <w:p>
      <w:pPr>
        <w:numPr>
          <w:ilvl w:val="0"/>
          <w:numId w:val="5"/>
        </w:num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对属性X</w:t>
      </w:r>
      <w:r>
        <w:rPr>
          <w:rFonts w:ascii="Times New Roman" w:hAnsi="Times New Roman" w:eastAsia="宋体"/>
          <w:sz w:val="28"/>
          <w:szCs w:val="28"/>
          <w:vertAlign w:val="subscript"/>
        </w:rPr>
        <w:t>5</w:t>
      </w:r>
      <w:r>
        <w:rPr>
          <w:rFonts w:hint="eastAsia" w:ascii="Times New Roman" w:hAnsi="Times New Roman" w:eastAsia="宋体"/>
          <w:sz w:val="28"/>
          <w:szCs w:val="28"/>
        </w:rPr>
        <w:t>、X</w:t>
      </w:r>
      <w:r>
        <w:rPr>
          <w:rFonts w:ascii="Times New Roman" w:hAnsi="Times New Roman" w:eastAsia="宋体"/>
          <w:sz w:val="28"/>
          <w:szCs w:val="28"/>
          <w:vertAlign w:val="subscript"/>
        </w:rPr>
        <w:t>6</w:t>
      </w:r>
      <w:r>
        <w:rPr>
          <w:rFonts w:hint="eastAsia" w:ascii="Times New Roman" w:hAnsi="Times New Roman" w:eastAsia="宋体"/>
          <w:sz w:val="28"/>
          <w:szCs w:val="28"/>
        </w:rPr>
        <w:t>的定性表述给以定量化，对“很高”、“高”、“中”、“低”、“很低”分别给以分值9,7,5,3,1。</w:t>
      </w:r>
    </w:p>
    <w:p>
      <w:pPr>
        <w:numPr>
          <w:ilvl w:val="0"/>
          <w:numId w:val="5"/>
        </w:num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对决策矩阵归一化、最大化、模一化。</w:t>
      </w:r>
    </w:p>
    <w:p>
      <w:pPr>
        <w:numPr>
          <w:ilvl w:val="0"/>
          <w:numId w:val="5"/>
        </w:num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对决策矩阵用信息熵方法得到权重。</w:t>
      </w:r>
    </w:p>
    <w:p>
      <w:pPr>
        <w:numPr>
          <w:ilvl w:val="0"/>
          <w:numId w:val="5"/>
        </w:num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分别用加权和法和T</w:t>
      </w:r>
      <w:r>
        <w:rPr>
          <w:rFonts w:ascii="Times New Roman" w:hAnsi="Times New Roman" w:eastAsia="宋体"/>
          <w:sz w:val="28"/>
          <w:szCs w:val="28"/>
        </w:rPr>
        <w:t>OPSIS</w:t>
      </w:r>
      <w:r>
        <w:rPr>
          <w:rFonts w:hint="eastAsia" w:ascii="Times New Roman" w:hAnsi="Times New Roman" w:eastAsia="宋体"/>
          <w:sz w:val="28"/>
          <w:szCs w:val="28"/>
        </w:rPr>
        <w:t>方法给出方案排序。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问题分析：</w:t>
      </w:r>
      <w:r>
        <w:rPr>
          <w:rFonts w:hint="eastAsia" w:ascii="Times New Roman" w:hAnsi="Times New Roman" w:eastAsia="宋体"/>
          <w:sz w:val="28"/>
          <w:szCs w:val="28"/>
        </w:rPr>
        <w:t>选择战斗机问题属于多属性决策问题，需要评测四种型号的战斗机，最终方案的决定由最高速度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马赫）、航程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="宋体"/>
                <w:sz w:val="28"/>
                <w:szCs w:val="28"/>
              </w:rPr>
              <m:t>10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eastAsia="宋体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宋体"/>
          <w:sz w:val="28"/>
          <w:szCs w:val="28"/>
        </w:rPr>
        <w:t xml:space="preserve"> n mile）、最大载荷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="宋体"/>
                <w:sz w:val="28"/>
                <w:szCs w:val="28"/>
              </w:rPr>
              <m:t>10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eastAsia="宋体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宋体"/>
          <w:sz w:val="28"/>
          <w:szCs w:val="28"/>
        </w:rPr>
        <w:t xml:space="preserve"> lb）、价格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4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="宋体"/>
                <w:sz w:val="28"/>
                <w:szCs w:val="28"/>
              </w:rPr>
              <m:t>10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eastAsia="宋体"/>
                <w:sz w:val="28"/>
                <w:szCs w:val="28"/>
              </w:rPr>
              <m:t>6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宋体"/>
          <w:sz w:val="28"/>
          <w:szCs w:val="28"/>
        </w:rPr>
        <w:t xml:space="preserve">  美元）、可靠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5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和机动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6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等六种属性决定。</w:t>
      </w:r>
    </w:p>
    <w:p>
      <w:pPr>
        <w:spacing w:before="240"/>
        <w:rPr>
          <w:rFonts w:ascii="Times New Roman" w:hAnsi="Times New Roman" w:eastAsia="宋体"/>
          <w:b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建立：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决策矩阵及其标准化</w:t>
      </w:r>
    </w:p>
    <w:p>
      <w:pPr>
        <w:pStyle w:val="9"/>
        <w:numPr>
          <w:ilvl w:val="0"/>
          <w:numId w:val="6"/>
        </w:numPr>
        <w:spacing w:before="240"/>
        <w:ind w:firstLineChars="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待评测的战斗机有四种型号A</w:t>
      </w:r>
      <w:r>
        <w:rPr>
          <w:rFonts w:ascii="Times New Roman" w:hAnsi="Times New Roman" w:eastAsia="宋体"/>
          <w:sz w:val="28"/>
          <w:szCs w:val="28"/>
          <w:vertAlign w:val="subscript"/>
        </w:rPr>
        <w:t>1</w:t>
      </w:r>
      <w:r>
        <w:rPr>
          <w:rFonts w:hint="eastAsia" w:ascii="Times New Roman" w:hAnsi="Times New Roman" w:eastAsia="宋体"/>
          <w:sz w:val="28"/>
          <w:szCs w:val="28"/>
        </w:rPr>
        <w:t>，A</w:t>
      </w:r>
      <w:r>
        <w:rPr>
          <w:rFonts w:ascii="Times New Roman" w:hAnsi="Times New Roman" w:eastAsia="宋体"/>
          <w:sz w:val="28"/>
          <w:szCs w:val="28"/>
          <w:vertAlign w:val="subscript"/>
        </w:rPr>
        <w:t>2</w:t>
      </w:r>
      <w:r>
        <w:rPr>
          <w:rFonts w:hint="eastAsia" w:ascii="Times New Roman" w:hAnsi="Times New Roman" w:eastAsia="宋体"/>
          <w:sz w:val="28"/>
          <w:szCs w:val="28"/>
        </w:rPr>
        <w:t>，A</w:t>
      </w:r>
      <w:r>
        <w:rPr>
          <w:rFonts w:ascii="Times New Roman" w:hAnsi="Times New Roman" w:eastAsia="宋体"/>
          <w:sz w:val="28"/>
          <w:szCs w:val="28"/>
          <w:vertAlign w:val="subscript"/>
        </w:rPr>
        <w:t>3</w:t>
      </w:r>
      <w:r>
        <w:rPr>
          <w:rFonts w:hint="eastAsia" w:ascii="Times New Roman" w:hAnsi="Times New Roman" w:eastAsia="宋体"/>
          <w:sz w:val="28"/>
          <w:szCs w:val="28"/>
          <w:vertAlign w:val="subscript"/>
        </w:rPr>
        <w:t>，</w:t>
      </w:r>
      <w:r>
        <w:rPr>
          <w:rFonts w:hint="eastAsia" w:ascii="Times New Roman" w:hAnsi="Times New Roman" w:eastAsia="宋体"/>
          <w:sz w:val="28"/>
          <w:szCs w:val="28"/>
        </w:rPr>
        <w:t>A</w:t>
      </w:r>
      <w:r>
        <w:rPr>
          <w:rFonts w:ascii="Times New Roman" w:hAnsi="Times New Roman" w:eastAsia="宋体"/>
          <w:sz w:val="28"/>
          <w:szCs w:val="28"/>
          <w:vertAlign w:val="subscript"/>
        </w:rPr>
        <w:t>4</w:t>
      </w:r>
      <w:r>
        <w:rPr>
          <w:rFonts w:hint="eastAsia" w:ascii="Times New Roman" w:hAnsi="Times New Roman" w:eastAsia="宋体"/>
          <w:sz w:val="28"/>
          <w:szCs w:val="28"/>
        </w:rPr>
        <w:t>，六个属性为最高速度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马赫）、航程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="宋体"/>
                <w:sz w:val="28"/>
                <w:szCs w:val="28"/>
              </w:rPr>
              <m:t>10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eastAsia="宋体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宋体"/>
          <w:sz w:val="28"/>
          <w:szCs w:val="28"/>
        </w:rPr>
        <w:t xml:space="preserve"> n mile）、最大载荷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="宋体"/>
                <w:sz w:val="28"/>
                <w:szCs w:val="28"/>
              </w:rPr>
              <m:t>10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eastAsia="宋体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宋体"/>
          <w:sz w:val="28"/>
          <w:szCs w:val="28"/>
        </w:rPr>
        <w:t xml:space="preserve"> lb）、价格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4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eastAsia="宋体"/>
                <w:sz w:val="28"/>
                <w:szCs w:val="28"/>
              </w:rPr>
              <m:t>10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eastAsia="宋体"/>
                <w:sz w:val="28"/>
                <w:szCs w:val="28"/>
              </w:rPr>
              <m:t>6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宋体"/>
          <w:sz w:val="28"/>
          <w:szCs w:val="28"/>
        </w:rPr>
        <w:t xml:space="preserve">  美元）、可靠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5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和机动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6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。对属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5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ascii="Cambria Math" w:hAnsi="Cambria Math" w:eastAsia="宋体"/>
                <w:sz w:val="28"/>
                <w:szCs w:val="28"/>
              </w:rPr>
              <m:t>6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ascii="Times New Roman" w:hAnsi="Times New Roman" w:eastAsia="宋体"/>
          <w:sz w:val="28"/>
          <w:szCs w:val="28"/>
        </w:rPr>
        <w:t>的定性表述给以定量化，对“很高”、“高”、“中”、“低”、“很低”分别给以分值9,7,5,3,1</w:t>
      </w:r>
      <w:r>
        <w:rPr>
          <w:rFonts w:hint="eastAsia" w:ascii="Times New Roman" w:hAnsi="Times New Roman" w:eastAsia="宋体"/>
          <w:sz w:val="28"/>
          <w:szCs w:val="28"/>
        </w:rPr>
        <w:t>。表可以用决策矩阵表示为：</w:t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D=</w:t>
      </w:r>
      <m:oMath>
        <m:d>
          <m:dPr>
            <m:begChr m:val="["/>
            <m:endChr m:val="]"/>
            <m:ctrlPr>
              <w:rPr>
                <w:rFonts w:ascii="Cambria Math" w:hAnsi="Cambria Math" w:eastAsia="宋体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.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.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6.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.8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4.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2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.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.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</m:d>
      </m:oMath>
    </w:p>
    <w:p>
      <w:pPr>
        <w:pStyle w:val="9"/>
        <w:numPr>
          <w:ilvl w:val="0"/>
          <w:numId w:val="6"/>
        </w:numPr>
        <w:spacing w:before="240"/>
        <w:ind w:firstLineChars="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决策矩阵的每一列表示各方案对某一属性的属性值，由于通常各属性的物理意义各不相同，需进行标准化。用取倒数的方法将战斗机选购中的决策矩阵重新表示为：</w:t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D=</w:t>
      </w:r>
      <m:oMath>
        <m:d>
          <m:dPr>
            <m:begChr m:val="["/>
            <m:endChr m:val="]"/>
            <m:ctrlPr>
              <w:rPr>
                <w:rFonts w:ascii="Cambria Math" w:hAnsi="Cambria Math" w:eastAsia="宋体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.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10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55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10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65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.8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10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45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.2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.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20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10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50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</m:d>
      </m:oMath>
    </w:p>
    <w:p>
      <w:pPr>
        <w:pStyle w:val="9"/>
        <w:numPr>
          <w:ilvl w:val="0"/>
          <w:numId w:val="7"/>
        </w:numPr>
        <w:spacing w:before="240"/>
        <w:ind w:firstLineChars="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归一化：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r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ij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w:rPr>
              <w:rFonts w:hint="eastAsia" w:ascii="Cambria Math" w:hAnsi="Cambria Math" w:eastAsia="宋体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d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i=</m:t>
                  </m:r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m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d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ij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D=</w:t>
      </w:r>
      <m:oMath>
        <m:d>
          <m:dPr>
            <m:begChr m:val="["/>
            <m:endChr m:val="]"/>
            <m:ctrlPr>
              <w:rPr>
                <w:rFonts w:ascii="Cambria Math" w:hAnsi="Cambria Math" w:eastAsia="宋体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352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187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53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39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346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94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337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27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02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1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1923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117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65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932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35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692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588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2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53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63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1923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</m:d>
      </m:oMath>
    </w:p>
    <w:p>
      <w:pPr>
        <w:pStyle w:val="9"/>
        <w:numPr>
          <w:ilvl w:val="0"/>
          <w:numId w:val="7"/>
        </w:numPr>
        <w:spacing w:before="240"/>
        <w:ind w:firstLineChars="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最大化：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r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ij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w:rPr>
              <w:rFonts w:hint="eastAsia" w:ascii="Cambria Math" w:hAnsi="Cambria Math" w:eastAsia="宋体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d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num>
            <m:den>
              <m:func>
                <m:funcP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max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e>
                    <m:lim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i=</m:t>
                      </m:r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1,2,3⋯</m:t>
                      </m:r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，m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lim>
                  </m:limLow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fNam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d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ij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func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D=</w:t>
      </w:r>
      <m:oMath>
        <m:d>
          <m:dPr>
            <m:begChr m:val="["/>
            <m:endChr m:val="]"/>
            <m:ctrlPr>
              <w:rPr>
                <w:rFonts w:ascii="Cambria Math" w:hAnsi="Cambria Math" w:eastAsia="宋体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6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9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82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7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86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6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3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6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72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74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7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88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6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9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7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6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</m:d>
      </m:oMath>
    </w:p>
    <w:p>
      <w:pPr>
        <w:spacing w:before="240"/>
        <w:rPr>
          <w:rFonts w:ascii="Times New Roman" w:hAnsi="Times New Roman" w:eastAsia="宋体"/>
          <w:sz w:val="28"/>
          <w:szCs w:val="28"/>
        </w:rPr>
      </w:pPr>
    </w:p>
    <w:p>
      <w:pPr>
        <w:pStyle w:val="9"/>
        <w:numPr>
          <w:ilvl w:val="0"/>
          <w:numId w:val="7"/>
        </w:numPr>
        <w:spacing w:before="240"/>
        <w:ind w:firstLineChars="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模一化：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r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ij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w:rPr>
              <w:rFonts w:hint="eastAsia" w:ascii="Cambria Math" w:hAnsi="Cambria Math" w:eastAsia="宋体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d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deg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i=</m:t>
                      </m:r>
                      <m: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sub>
                    <m:sup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 w:eastAsia="宋体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hint="eastAsia" w:ascii="Cambria Math" w:hAnsi="Cambria Math" w:eastAsia="宋体"/>
                              <w:sz w:val="28"/>
                              <w:szCs w:val="28"/>
                            </w:rPr>
                            <m:t>d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w:rPr>
                              <w:rFonts w:hint="eastAsia" w:ascii="Cambria Math" w:hAnsi="Cambria Math" w:eastAsia="宋体"/>
                              <w:sz w:val="28"/>
                              <w:szCs w:val="28"/>
                            </w:rPr>
                            <m:t>ij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8"/>
                              <w:szCs w:val="28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 w:eastAsia="宋体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8"/>
                              <w:szCs w:val="28"/>
                            </w:rPr>
                          </m:ctrlPr>
                        </m:sup>
                      </m:sSubSup>
                      <m:ctrlPr>
                        <w:rPr>
                          <w:rFonts w:ascii="Cambria Math" w:hAnsi="Cambria Math" w:eastAsia="宋体"/>
                          <w:i/>
                          <w:sz w:val="28"/>
                          <w:szCs w:val="28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D=</w:t>
      </w:r>
      <m:oMath>
        <m:d>
          <m:dPr>
            <m:begChr m:val="["/>
            <m:endChr m:val="]"/>
            <m:ctrlPr>
              <w:rPr>
                <w:rFonts w:ascii="Cambria Math" w:hAnsi="Cambria Math" w:eastAsia="宋体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67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3662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056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75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81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670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839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659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55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02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288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372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204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882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308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815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6736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217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139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394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056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5234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481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0.3727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</m:d>
      </m:oMath>
    </w:p>
    <w:p>
      <w:pPr>
        <w:pStyle w:val="9"/>
        <w:numPr>
          <w:ilvl w:val="0"/>
          <w:numId w:val="6"/>
        </w:numPr>
        <w:spacing w:before="240"/>
        <w:ind w:firstLineChars="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信息熵法：在多属性决策中按照归一化（1）式得到的决策矩阵R的各个列向量看作信息量的概率分布，各方案关于属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的熵为：</w:t>
      </w:r>
    </w:p>
    <w:p>
      <w:pPr>
        <w:pStyle w:val="9"/>
        <w:spacing w:before="240"/>
        <w:ind w:left="420" w:firstLine="0" w:firstLineChars="0"/>
        <w:jc w:val="center"/>
        <w:rPr>
          <w:rFonts w:ascii="Times New Roman" w:hAnsi="Times New Roman" w:eastAsia="宋体"/>
          <w:sz w:val="28"/>
          <w:szCs w:val="28"/>
        </w:rPr>
      </w:pP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E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=-k</w:t>
      </w:r>
      <m:oMath>
        <m:nary>
          <m:naryPr>
            <m:chr m:val="∑"/>
            <m:limLoc m:val="undOvr"/>
            <m:ctrlPr>
              <w:rPr>
                <w:rFonts w:ascii="Cambria Math" w:hAnsi="Cambria Math" w:eastAsia="宋体"/>
                <w:sz w:val="28"/>
                <w:szCs w:val="28"/>
              </w:rPr>
            </m:ctrlPr>
          </m:naryPr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=</m:t>
            </m:r>
            <m:r>
              <w:rPr>
                <w:rFonts w:ascii="Cambria Math" w:hAnsi="Cambria Math" w:eastAsia="宋体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  <m:sup>
            <m:r>
              <w:rPr>
                <w:rFonts w:hint="eastAsia" w:ascii="Cambria Math" w:hAnsi="Cambria Math" w:eastAsia="宋体"/>
                <w:sz w:val="28"/>
                <w:szCs w:val="28"/>
              </w:rPr>
              <m:t>m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hint="eastAsia" w:ascii="Cambria Math" w:hAnsi="Cambria Math" w:eastAsia="宋体"/>
                    <w:sz w:val="28"/>
                    <w:szCs w:val="28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hint="eastAsia" w:ascii="Cambria Math" w:hAnsi="Cambria Math" w:eastAsia="宋体"/>
                    <w:sz w:val="28"/>
                    <w:szCs w:val="28"/>
                  </w:rPr>
                  <m:t>ij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sub>
            </m:sSub>
            <m:func>
              <m:funcP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eastAsia="宋体"/>
                    <w:sz w:val="28"/>
                    <w:szCs w:val="28"/>
                  </w:rPr>
                  <m:t>ln</m:t>
                </m:r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fName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hint="eastAsia" w:ascii="Cambria Math" w:hAnsi="Cambria Math" w:eastAsia="宋体"/>
                        <w:sz w:val="28"/>
                        <w:szCs w:val="28"/>
                      </w:rPr>
                      <m:t>r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hint="eastAsia" w:ascii="Cambria Math" w:hAnsi="Cambria Math" w:eastAsia="宋体"/>
                        <w:sz w:val="28"/>
                        <w:szCs w:val="28"/>
                      </w:rPr>
                      <m:t>ij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 w:val="28"/>
                    <w:szCs w:val="28"/>
                  </w:rPr>
                </m:ctrlPr>
              </m:e>
            </m:func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</m:nary>
      </m:oMath>
      <w:r>
        <w:rPr>
          <w:rFonts w:hint="eastAsia" w:ascii="Times New Roman" w:hAnsi="Times New Roman" w:eastAsia="宋体"/>
          <w:sz w:val="28"/>
          <w:szCs w:val="28"/>
        </w:rPr>
        <w:t>，k</w:t>
      </w:r>
      <w:r>
        <w:rPr>
          <w:rFonts w:ascii="Times New Roman" w:hAnsi="Times New Roman" w:eastAsia="宋体"/>
          <w:sz w:val="28"/>
          <w:szCs w:val="28"/>
        </w:rPr>
        <w:t>=1/ln m,j=1,2…n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一般的，属性值</w:t>
      </w:r>
      <m:oMath>
        <m:sSub>
          <m:sSub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j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相差越大，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E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越小，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辨别方案优劣的作用越大，定义：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F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j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w:rPr>
              <w:rFonts w:hint="eastAsia" w:ascii="Cambria Math" w:hAnsi="Cambria Math" w:eastAsia="宋体"/>
              <w:sz w:val="28"/>
              <w:szCs w:val="28"/>
            </w:rPr>
            <m:t>=i</m:t>
          </m:r>
          <m:r>
            <w:rPr>
              <w:rFonts w:hint="eastAsia" w:ascii="微软雅黑" w:hAnsi="微软雅黑" w:eastAsia="微软雅黑" w:cs="微软雅黑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E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j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w:rPr>
              <w:rFonts w:hint="eastAsia" w:ascii="Cambria Math" w:hAnsi="Cambria Math" w:eastAsia="宋体"/>
              <w:sz w:val="28"/>
              <w:szCs w:val="28"/>
            </w:rPr>
            <m:t>，</m:t>
          </m:r>
          <m:r>
            <w:rPr>
              <w:rFonts w:ascii="Cambria Math" w:hAnsi="Cambria Math" w:eastAsia="宋体"/>
              <w:sz w:val="28"/>
              <w:szCs w:val="28"/>
            </w:rPr>
            <m:t>0≤</m:t>
          </m:r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F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j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w:rPr>
              <w:rFonts w:ascii="Cambria Math" w:hAnsi="Cambria Math" w:eastAsia="宋体"/>
              <w:sz w:val="28"/>
              <w:szCs w:val="28"/>
            </w:rPr>
            <m:t>≤1</m:t>
          </m:r>
        </m:oMath>
      </m:oMathPara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为属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的区分度。归一化的区分度取作属性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的权重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ω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，即</w:t>
      </w:r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eastAsia="宋体"/>
                  <w:sz w:val="28"/>
                  <w:szCs w:val="28"/>
                </w:rPr>
                <m:t>ω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j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="宋体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F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j=</m:t>
                  </m:r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F</m:t>
                      </m:r>
                      <m:ctrlP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hint="eastAsia" w:ascii="Cambria Math" w:hAnsi="Cambria Math" w:eastAsia="宋体"/>
                          <w:sz w:val="28"/>
                          <w:szCs w:val="28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</m:nary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den>
          </m:f>
          <m:r>
            <w:rPr>
              <w:rFonts w:hint="eastAsia" w:ascii="Cambria Math" w:hAnsi="Cambria Math" w:eastAsia="宋体"/>
              <w:sz w:val="28"/>
              <w:szCs w:val="28"/>
            </w:rPr>
            <m:t>，j=</m:t>
          </m:r>
          <m:r>
            <w:rPr>
              <w:rFonts w:ascii="Cambria Math" w:hAnsi="Cambria Math" w:eastAsia="宋体"/>
              <w:sz w:val="28"/>
              <w:szCs w:val="28"/>
            </w:rPr>
            <m:t>1,2,⋯,n</m:t>
          </m:r>
        </m:oMath>
      </m:oMathPara>
    </w:p>
    <w:p>
      <w:pPr>
        <w:spacing w:before="24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表</w:t>
      </w:r>
      <w:r>
        <w:rPr>
          <w:rFonts w:ascii="Times New Roman" w:hAnsi="Times New Roman" w:eastAsia="宋体"/>
          <w:sz w:val="28"/>
          <w:szCs w:val="28"/>
        </w:rPr>
        <w:t xml:space="preserve"> 2</w:t>
      </w:r>
      <w:r>
        <w:rPr>
          <w:rFonts w:hint="eastAsia" w:ascii="Times New Roman" w:hAnsi="Times New Roman" w:eastAsia="宋体"/>
          <w:sz w:val="28"/>
          <w:szCs w:val="28"/>
        </w:rPr>
        <w:t>给出由归一化的决策矩阵R计算的熵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E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，区分度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F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和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ω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（j=</w:t>
      </w:r>
      <w:r>
        <w:rPr>
          <w:rFonts w:ascii="Times New Roman" w:hAnsi="Times New Roman" w:eastAsia="宋体"/>
          <w:sz w:val="28"/>
          <w:szCs w:val="28"/>
        </w:rPr>
        <w:t>1</w:t>
      </w:r>
      <w:r>
        <w:rPr>
          <w:rFonts w:hint="eastAsia" w:ascii="Times New Roman" w:hAnsi="Times New Roman" w:eastAsia="宋体"/>
          <w:sz w:val="28"/>
          <w:szCs w:val="28"/>
        </w:rPr>
        <w:t>,</w:t>
      </w:r>
      <w:r>
        <w:rPr>
          <w:rFonts w:ascii="Times New Roman" w:hAnsi="Times New Roman" w:eastAsia="宋体"/>
          <w:sz w:val="28"/>
          <w:szCs w:val="28"/>
        </w:rPr>
        <w:t>2</w:t>
      </w:r>
      <w:r>
        <w:rPr>
          <w:rFonts w:hint="eastAsia" w:ascii="Times New Roman" w:hAnsi="Times New Roman" w:eastAsia="宋体"/>
          <w:sz w:val="28"/>
          <w:szCs w:val="28"/>
        </w:rPr>
        <w:t>,</w:t>
      </w:r>
      <w:r>
        <w:rPr>
          <w:rFonts w:ascii="Times New Roman" w:hAnsi="Times New Roman" w:eastAsia="宋体"/>
          <w:sz w:val="28"/>
          <w:szCs w:val="28"/>
        </w:rPr>
        <w:t>3</w:t>
      </w:r>
      <w:r>
        <w:rPr>
          <w:rFonts w:hint="eastAsia" w:ascii="Times New Roman" w:hAnsi="Times New Roman" w:eastAsia="宋体"/>
          <w:sz w:val="28"/>
          <w:szCs w:val="28"/>
        </w:rPr>
        <w:t>）.</w:t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/>
        </w:rPr>
        <w:drawing>
          <wp:inline distT="0" distB="0" distL="0" distR="0">
            <wp:extent cx="4808220" cy="8001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82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240"/>
        <w:jc w:val="center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表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 xml:space="preserve">2 </w:t>
      </w:r>
      <w:r>
        <w:rPr>
          <w:rFonts w:hint="eastAsia" w:ascii="Times New Roman" w:hAnsi="Times New Roman" w:eastAsia="宋体"/>
          <w:sz w:val="28"/>
          <w:szCs w:val="28"/>
        </w:rPr>
        <w:t>决策矩阵的熵、区分度和权重</w:t>
      </w:r>
    </w:p>
    <w:p>
      <w:pPr>
        <w:spacing w:before="240"/>
        <w:jc w:val="left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模型求解</w:t>
      </w:r>
      <w:r>
        <w:rPr>
          <w:rFonts w:hint="eastAsia" w:ascii="Times New Roman" w:hAnsi="Times New Roman" w:eastAsia="宋体"/>
          <w:sz w:val="28"/>
          <w:szCs w:val="28"/>
        </w:rPr>
        <w:t>：</w:t>
      </w:r>
    </w:p>
    <w:p>
      <w:pPr>
        <w:pStyle w:val="9"/>
        <w:numPr>
          <w:ilvl w:val="0"/>
          <w:numId w:val="8"/>
        </w:numPr>
        <w:spacing w:before="240"/>
        <w:ind w:firstLineChars="0"/>
        <w:jc w:val="left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加权和法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hint="eastAsia" w:ascii="Times New Roman" w:hAnsi="Times New Roman" w:eastAsia="宋体"/>
          <w:sz w:val="28"/>
          <w:szCs w:val="28"/>
        </w:rPr>
        <w:t>已知标准化决策矩阵R=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hint="eastAsia" w:ascii="Cambria Math" w:hAnsi="Cambria Math" w:eastAsia="宋体"/>
                        <w:sz w:val="28"/>
                        <w:szCs w:val="28"/>
                      </w:rPr>
                      <m:t>r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hint="eastAsia" w:ascii="Cambria Math" w:hAnsi="Cambria Math" w:eastAsia="宋体"/>
                        <w:sz w:val="28"/>
                        <w:szCs w:val="28"/>
                      </w:rPr>
                      <m:t>ij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m</m:t>
            </m:r>
            <m:r>
              <w:rPr>
                <w:rFonts w:ascii="Cambria Math" w:hAnsi="Cambria Math" w:eastAsia="宋体"/>
                <w:sz w:val="28"/>
                <w:szCs w:val="28"/>
              </w:rPr>
              <m:t>×</m:t>
            </m:r>
            <m:r>
              <w:rPr>
                <w:rFonts w:hint="eastAsia" w:ascii="Cambria Math" w:hAnsi="Cambria Math" w:eastAsia="宋体"/>
                <w:sz w:val="28"/>
                <w:szCs w:val="28"/>
              </w:rPr>
              <m:t>n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及属性权重</w:t>
      </w:r>
      <m:oMath>
        <m:r>
          <m:rPr>
            <m:sty m:val="p"/>
          </m:rPr>
          <w:rPr>
            <w:rFonts w:ascii="Cambria Math" w:hAnsi="Cambria Math" w:eastAsia="宋体"/>
            <w:sz w:val="28"/>
            <w:szCs w:val="28"/>
          </w:rPr>
          <m:t>ω</m:t>
        </m:r>
        <m:r>
          <m:rPr>
            <m:sty m:val="p"/>
          </m:rPr>
          <w:rPr>
            <w:rFonts w:hint="eastAsia" w:ascii="Cambria Math" w:hAnsi="Cambria Math" w:eastAsia="宋体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eastAsia="宋体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eastAsia="宋体"/>
                        <w:sz w:val="28"/>
                        <w:szCs w:val="28"/>
                      </w:rPr>
                      <m:t>ω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eastAsia="宋体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hint="eastAsia" w:ascii="Cambria Math" w:hAnsi="Cambria Math" w:eastAsia="宋体"/>
                    <w:sz w:val="28"/>
                    <w:szCs w:val="28"/>
                  </w:rPr>
                  <m:t>，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eastAsia="宋体"/>
                        <w:sz w:val="28"/>
                        <w:szCs w:val="28"/>
                      </w:rPr>
                      <m:t>ω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eastAsia="宋体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hint="eastAsia" w:ascii="Cambria Math" w:hAnsi="Cambria Math" w:eastAsia="宋体"/>
                    <w:sz w:val="28"/>
                    <w:szCs w:val="28"/>
                  </w:rPr>
                  <m:t>，</m:t>
                </m:r>
                <m:r>
                  <w:rPr>
                    <w:rFonts w:ascii="Cambria Math" w:hAnsi="Cambria Math" w:eastAsia="宋体"/>
                    <w:sz w:val="28"/>
                    <w:szCs w:val="28"/>
                  </w:rPr>
                  <m:t>⋯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eastAsia="宋体"/>
                        <w:sz w:val="28"/>
                        <w:szCs w:val="28"/>
                      </w:rPr>
                      <m:t>ω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hint="eastAsia" w:ascii="Cambria Math" w:hAnsi="Cambria Math" w:eastAsia="宋体"/>
                        <w:sz w:val="28"/>
                        <w:szCs w:val="28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 w:eastAsia="宋体"/>
                <w:sz w:val="28"/>
                <w:szCs w:val="28"/>
              </w:rPr>
              <m:t>T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/>
          <w:sz w:val="28"/>
          <w:szCs w:val="28"/>
        </w:rPr>
        <w:t>，则方案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对目标的权重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υ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是</w:t>
      </w:r>
      <m:oMath>
        <m:sSub>
          <m:sSub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j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对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ω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的加权和，即</w:t>
      </w:r>
    </w:p>
    <w:p>
      <w:pPr>
        <w:spacing w:before="240"/>
        <w:jc w:val="left"/>
        <w:rPr>
          <w:rFonts w:ascii="Times New Roman" w:hAnsi="Times New Roman" w:eastAsia="宋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eastAsia="宋体"/>
                  <w:sz w:val="28"/>
                  <w:szCs w:val="28"/>
                </w:rPr>
                <m:t>υ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e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i</m:t>
              </m:r>
              <m:ctrlPr>
                <w:rPr>
                  <w:rFonts w:ascii="Cambria Math" w:hAnsi="Cambria Math" w:eastAsia="宋体"/>
                  <w:sz w:val="28"/>
                  <w:szCs w:val="28"/>
                </w:rPr>
              </m:ctrlPr>
            </m:sub>
          </m:sSub>
          <m:r>
            <w:rPr>
              <w:rFonts w:hint="eastAsia" w:ascii="Cambria Math" w:hAnsi="Cambria Math" w:eastAsia="宋体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naryPr>
            <m:sub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j=</m:t>
              </m:r>
              <m:r>
                <w:rPr>
                  <w:rFonts w:ascii="Cambria Math" w:hAnsi="Cambria Math" w:eastAsia="宋体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sub>
            <m:sup>
              <m:r>
                <w:rPr>
                  <w:rFonts w:hint="eastAsia" w:ascii="Cambria Math" w:hAnsi="Cambria Math" w:eastAsia="宋体"/>
                  <w:sz w:val="28"/>
                  <w:szCs w:val="28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8"/>
                      <w:szCs w:val="28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eastAsia="宋体"/>
                      <w:sz w:val="28"/>
                      <w:szCs w:val="28"/>
                    </w:rPr>
                    <m:t>ω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e>
                <m:sub>
                  <m:r>
                    <w:rPr>
                      <w:rFonts w:hint="eastAsia" w:ascii="Cambria Math" w:hAnsi="Cambria Math" w:eastAsia="宋体"/>
                      <w:sz w:val="28"/>
                      <w:szCs w:val="28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8"/>
                  <w:szCs w:val="28"/>
                </w:rPr>
              </m:ctrlPr>
            </m:e>
          </m:nary>
          <m:r>
            <w:rPr>
              <w:rFonts w:hint="eastAsia" w:ascii="Cambria Math" w:hAnsi="Cambria Math" w:eastAsia="宋体"/>
              <w:sz w:val="28"/>
              <w:szCs w:val="28"/>
            </w:rPr>
            <m:t>，i=</m:t>
          </m:r>
          <m:r>
            <w:rPr>
              <w:rFonts w:ascii="Cambria Math" w:hAnsi="Cambria Math" w:eastAsia="宋体"/>
              <w:sz w:val="28"/>
              <w:szCs w:val="28"/>
            </w:rPr>
            <m:t>1,2</m:t>
          </m:r>
          <m:r>
            <w:rPr>
              <w:rFonts w:hint="eastAsia" w:ascii="Cambria Math" w:hAnsi="Cambria Math" w:eastAsia="宋体"/>
              <w:sz w:val="28"/>
              <w:szCs w:val="28"/>
            </w:rPr>
            <m:t>，</m:t>
          </m:r>
          <m:r>
            <w:rPr>
              <w:rFonts w:ascii="Cambria Math" w:hAnsi="Cambria Math" w:eastAsia="宋体"/>
              <w:sz w:val="28"/>
              <w:szCs w:val="28"/>
            </w:rPr>
            <m:t>⋯</m:t>
          </m:r>
          <m:r>
            <w:rPr>
              <w:rFonts w:hint="eastAsia" w:ascii="Cambria Math" w:hAnsi="Cambria Math" w:eastAsia="宋体"/>
              <w:sz w:val="28"/>
              <w:szCs w:val="28"/>
            </w:rPr>
            <m:t>，m</m:t>
          </m:r>
        </m:oMath>
      </m:oMathPara>
    </w:p>
    <w:p>
      <w:pPr>
        <w:spacing w:before="240"/>
        <w:jc w:val="left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经计算可得：</w:t>
      </w:r>
    </w:p>
    <w:p>
      <w:pPr>
        <w:pStyle w:val="9"/>
        <w:numPr>
          <w:ilvl w:val="0"/>
          <w:numId w:val="9"/>
        </w:numPr>
        <w:ind w:firstLineChars="0"/>
      </w:pPr>
      <w:r>
        <w:rPr>
          <w:rFonts w:hint="eastAsia" w:ascii="宋体" w:hAnsi="宋体"/>
          <w:sz w:val="28"/>
          <w:szCs w:val="28"/>
        </w:rPr>
        <w:t>决策矩阵采用归一化的标准化方法</w:t>
      </w:r>
    </w:p>
    <w:p>
      <w:pPr>
        <w:spacing w:before="240"/>
        <w:jc w:val="left"/>
        <w:rPr>
          <w:rFonts w:ascii="Times New Roman" w:hAnsi="Times New Roman" w:eastAsia="宋体"/>
          <w:sz w:val="28"/>
          <w:szCs w:val="28"/>
        </w:rPr>
      </w:pPr>
    </w:p>
    <w:p>
      <w:pPr>
        <w:jc w:val="center"/>
      </w:pPr>
      <w:r>
        <w:drawing>
          <wp:inline distT="0" distB="0" distL="0" distR="0">
            <wp:extent cx="3474720" cy="685800"/>
            <wp:effectExtent l="0" t="0" r="0" b="0"/>
            <wp:docPr id="12" name="图片 12" descr="C:\Users\86166\AppData\Local\Temp\ksohtml2624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86166\AppData\Local\Temp\ksohtml2624\wps1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所以四种方案的优劣顺序为：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rFonts w:hint="eastAsia"/>
          <w:sz w:val="28"/>
          <w:szCs w:val="28"/>
        </w:rPr>
        <w:t>。</w:t>
      </w:r>
    </w:p>
    <w:p>
      <w:pPr>
        <w:pStyle w:val="9"/>
        <w:numPr>
          <w:ilvl w:val="0"/>
          <w:numId w:val="9"/>
        </w:numPr>
        <w:spacing w:before="240"/>
        <w:ind w:firstLineChars="0"/>
        <w:rPr>
          <w:rFonts w:hAnsi="Cambria Math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决策矩阵采用最大化的标准化方法</w:t>
      </w:r>
    </w:p>
    <w:p>
      <w:pPr>
        <w:pStyle w:val="9"/>
        <w:ind w:left="420" w:firstLine="0" w:firstLineChars="0"/>
        <w:jc w:val="center"/>
      </w:pPr>
      <w:r>
        <w:drawing>
          <wp:inline distT="0" distB="0" distL="0" distR="0">
            <wp:extent cx="3916680" cy="685800"/>
            <wp:effectExtent l="0" t="0" r="7620" b="0"/>
            <wp:docPr id="15" name="图片 15" descr="C:\Users\86166\AppData\Local\Temp\ksohtml2624\wp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86166\AppData\Local\Temp\ksohtml2624\wps2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1668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所以四种方案的优劣顺序为：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rFonts w:hint="eastAsia"/>
          <w:sz w:val="28"/>
          <w:szCs w:val="28"/>
        </w:rPr>
        <w:t>。</w:t>
      </w:r>
    </w:p>
    <w:p>
      <w:pPr>
        <w:pStyle w:val="9"/>
        <w:numPr>
          <w:ilvl w:val="0"/>
          <w:numId w:val="9"/>
        </w:numPr>
        <w:spacing w:before="240"/>
        <w:ind w:firstLineChars="0"/>
        <w:rPr>
          <w:rFonts w:hAnsi="Cambria Math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决策矩阵采用模一化的标准化方法</w:t>
      </w:r>
    </w:p>
    <w:p>
      <w:pPr>
        <w:pStyle w:val="9"/>
        <w:ind w:left="420" w:firstLine="0" w:firstLineChars="0"/>
        <w:jc w:val="center"/>
      </w:pPr>
      <w:r>
        <w:drawing>
          <wp:inline distT="0" distB="0" distL="0" distR="0">
            <wp:extent cx="3474720" cy="685800"/>
            <wp:effectExtent l="0" t="0" r="0" b="0"/>
            <wp:docPr id="20" name="图片 20" descr="C:\Users\86166\AppData\Local\Temp\ksohtml2624\wps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86166\AppData\Local\Temp\ksohtml2624\wps3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所以四种方案的优劣顺序为：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hint="eastAsia" w:ascii="Cambria Math" w:hAnsi="Cambria Math"/>
            <w:sz w:val="28"/>
            <w:szCs w:val="28"/>
          </w:rPr>
          <m:t>、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rFonts w:hint="eastAsia"/>
          <w:sz w:val="28"/>
          <w:szCs w:val="28"/>
        </w:rPr>
        <w:t>。</w:t>
      </w:r>
    </w:p>
    <w:p>
      <w:pPr>
        <w:pStyle w:val="9"/>
        <w:numPr>
          <w:ilvl w:val="0"/>
          <w:numId w:val="8"/>
        </w:numPr>
        <w:spacing w:before="240"/>
        <w:ind w:firstLineChars="0"/>
        <w:jc w:val="left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TOPSIS方法</w:t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ascii="Times New Roman" w:hAnsi="Times New Roman" w:eastAsia="宋体"/>
          <w:sz w:val="28"/>
          <w:szCs w:val="28"/>
        </w:rPr>
        <w:tab/>
      </w:r>
      <w:r>
        <w:rPr>
          <w:rFonts w:hint="eastAsia" w:ascii="Times New Roman" w:hAnsi="Times New Roman" w:eastAsia="宋体"/>
          <w:sz w:val="28"/>
          <w:szCs w:val="28"/>
        </w:rPr>
        <w:t>将n个属性、m个方案的多个属性决策放到n维空间中m个点的几何系统中处理。用向量模一化对决策矩阵标准化。理论上最优方案由所有可能的加权最优属性值构成，最劣方案由所有可能的加权最劣属性值构成。</w:t>
      </w:r>
    </w:p>
    <w:p>
      <w:pPr>
        <w:pStyle w:val="9"/>
        <w:numPr>
          <w:ilvl w:val="0"/>
          <w:numId w:val="10"/>
        </w:numPr>
        <w:spacing w:before="240"/>
        <w:ind w:firstLineChars="0"/>
        <w:rPr>
          <w:rFonts w:ascii="Times New Roman" w:hAnsi="Times New Roman" w:eastAsia="宋体"/>
          <w:sz w:val="28"/>
          <w:szCs w:val="28"/>
        </w:rPr>
      </w:pPr>
      <w:r>
        <w:rPr>
          <w:rFonts w:hint="eastAsia" w:ascii="Times New Roman" w:hAnsi="Times New Roman" w:eastAsia="宋体"/>
          <w:sz w:val="28"/>
          <w:szCs w:val="28"/>
        </w:rPr>
        <w:t>将决策矩阵模一化后的</w:t>
      </w:r>
      <m:oMath>
        <m:sSub>
          <m:sSub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j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乘属性权重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ω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，得</w:t>
      </w:r>
      <m:oMath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ν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  <m:r>
          <w:rPr>
            <w:rFonts w:hint="eastAsia" w:ascii="Cambria Math" w:hAnsi="Cambria Math" w:eastAsia="宋体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 w:eastAsia="宋体"/>
                <w:sz w:val="28"/>
                <w:szCs w:val="28"/>
              </w:rPr>
              <m:t>r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ij</m:t>
            </m:r>
            <m:ctrlPr>
              <w:rPr>
                <w:rFonts w:ascii="Cambria Math" w:hAnsi="Cambria Math" w:eastAsia="宋体"/>
                <w:i/>
                <w:sz w:val="28"/>
                <w:szCs w:val="28"/>
              </w:rPr>
            </m:ctrlPr>
          </m:sub>
        </m:sSub>
        <m:sSub>
          <m:sSubPr>
            <m:ctrlPr>
              <w:rPr>
                <w:rFonts w:ascii="Cambria Math" w:hAnsi="Cambria Math" w:eastAsia="宋体"/>
                <w:sz w:val="28"/>
                <w:szCs w:val="28"/>
              </w:rPr>
            </m:ctrlPr>
          </m:sSubPr>
          <m:e>
            <m:r>
              <w:rPr>
                <w:rFonts w:ascii="Cambria Math" w:hAnsi="Cambria Math" w:eastAsia="宋体"/>
                <w:sz w:val="28"/>
                <w:szCs w:val="28"/>
              </w:rPr>
              <m:t>ω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 w:eastAsia="宋体"/>
                <w:sz w:val="28"/>
                <w:szCs w:val="28"/>
              </w:rPr>
              <m:t>j</m:t>
            </m:r>
            <m:ctrlPr>
              <w:rPr>
                <w:rFonts w:ascii="Cambria Math" w:hAnsi="Cambria Math" w:eastAsia="宋体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/>
          <w:sz w:val="28"/>
          <w:szCs w:val="28"/>
        </w:rPr>
        <w:t>，构成矩阵</w:t>
      </w:r>
    </w:p>
    <w:p>
      <w:pPr>
        <w:jc w:val="center"/>
      </w:pPr>
      <w:r>
        <w:drawing>
          <wp:inline distT="0" distB="0" distL="0" distR="0">
            <wp:extent cx="4671060" cy="868045"/>
            <wp:effectExtent l="0" t="0" r="0" b="8255"/>
            <wp:docPr id="21" name="图片 21" descr="C:\Users\86166\AppData\Local\Temp\ksohtml2624\wp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86166\AppData\Local\Temp\ksohtml2624\wps4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3395" cy="879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10"/>
        </w:numPr>
        <w:spacing w:before="240"/>
        <w:ind w:firstLineChars="0"/>
        <w:rPr>
          <w:rFonts w:hAnsi="Cambria Math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正理想解（记作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υ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 w:ascii="宋体" w:hAnsi="宋体"/>
          <w:sz w:val="28"/>
          <w:szCs w:val="28"/>
        </w:rPr>
        <w:t>）和负理想解（记作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υ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hint="eastAsia" w:ascii="微软雅黑" w:hAnsi="微软雅黑" w:eastAsia="微软雅黑" w:cs="微软雅黑"/>
                <w:sz w:val="28"/>
                <w:szCs w:val="28"/>
              </w:rPr>
              <m:t>-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 w:ascii="宋体" w:hAnsi="宋体"/>
          <w:sz w:val="28"/>
          <w:szCs w:val="28"/>
        </w:rPr>
        <w:t>）分别有</w:t>
      </w:r>
      <w:r>
        <w:rPr>
          <w:rFonts w:hint="eastAsia" w:hAnsi="Cambria Math"/>
          <w:sz w:val="28"/>
          <w:szCs w:val="28"/>
        </w:rPr>
        <w:t>V</w:t>
      </w:r>
      <w:r>
        <w:rPr>
          <w:rFonts w:hint="eastAsia" w:ascii="宋体" w:hAnsi="宋体"/>
          <w:sz w:val="28"/>
          <w:szCs w:val="28"/>
        </w:rPr>
        <w:t>每一列向量的最大元素和最小元素构成，有</w:t>
      </w:r>
    </w:p>
    <w:p>
      <w:pPr>
        <w:pStyle w:val="9"/>
        <w:ind w:left="420" w:firstLine="0" w:firstLineChars="0"/>
      </w:pPr>
      <w:r>
        <w:drawing>
          <wp:inline distT="0" distB="0" distL="0" distR="0">
            <wp:extent cx="4152900" cy="579120"/>
            <wp:effectExtent l="0" t="0" r="0" b="0"/>
            <wp:docPr id="25" name="图片 25" descr="C:\Users\86166\AppData\Local\Temp\ksohtml2624\wp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86166\AppData\Local\Temp\ksohtml2624\wps8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03098" cy="600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ind w:left="420" w:firstLine="0" w:firstLineChars="0"/>
      </w:pPr>
      <w:r>
        <w:drawing>
          <wp:inline distT="0" distB="0" distL="0" distR="0">
            <wp:extent cx="4152900" cy="579120"/>
            <wp:effectExtent l="0" t="0" r="0" b="0"/>
            <wp:docPr id="24" name="图片 24" descr="C:\Users\86166\AppData\Local\Temp\ksohtml2624\wps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86166\AppData\Local\Temp\ksohtml2624\wps7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8293" cy="59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10"/>
        </w:numPr>
        <w:spacing w:before="240"/>
        <w:ind w:firstLineChars="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方案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sz w:val="28"/>
          <w:szCs w:val="28"/>
        </w:rPr>
        <w:t>与正理想解的（欧式）距离按照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hint="eastAsia"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bSup>
      </m:oMath>
      <w:r>
        <w:rPr>
          <w:rFonts w:hint="eastAsia" w:ascii="宋体" w:hAnsi="宋体"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j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  <m:t>ν</m:t>
                            </m:r>
                            <m:ctrlP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hint="eastAsia" w:ascii="Cambria Math" w:hAnsi="Cambria Math" w:eastAsia="宋体"/>
                                <w:sz w:val="28"/>
                                <w:szCs w:val="28"/>
                              </w:rPr>
                              <m:t>ij</m:t>
                            </m:r>
                            <m:ctrlP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</m:ctrlPr>
                          </m:sub>
                        </m:sSub>
                        <m:r>
                          <w:rPr>
                            <w:rFonts w:hint="eastAsia" w:ascii="Cambria Math" w:hAnsi="Cambria Math" w:eastAsia="微软雅黑" w:cs="微软雅黑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υ</m:t>
                                </m: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hint="eastAsia"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hint="eastAsia"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  <w:r>
        <w:rPr>
          <w:rFonts w:hint="eastAsia" w:ascii="宋体" w:hAnsi="宋体"/>
          <w:sz w:val="28"/>
          <w:szCs w:val="28"/>
        </w:rPr>
        <w:t>计算（其中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υ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j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sz w:val="28"/>
          <w:szCs w:val="28"/>
        </w:rPr>
        <w:t>为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υ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 w:ascii="宋体" w:hAnsi="宋体"/>
          <w:sz w:val="28"/>
          <w:szCs w:val="28"/>
        </w:rPr>
        <w:t>的第</w:t>
      </w:r>
      <w:r>
        <w:rPr>
          <w:rFonts w:hint="eastAsia" w:hAnsi="Cambria Math"/>
          <w:sz w:val="28"/>
          <w:szCs w:val="28"/>
        </w:rPr>
        <w:t>j</w:t>
      </w:r>
      <w:r>
        <w:rPr>
          <w:rFonts w:hint="eastAsia" w:ascii="宋体" w:hAnsi="宋体"/>
          <w:sz w:val="28"/>
          <w:szCs w:val="28"/>
        </w:rPr>
        <w:t>分量），得</w:t>
      </w:r>
      <w:r>
        <w:rPr>
          <w:rFonts w:hint="eastAsia" w:hAnsi="Cambria Math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hint="eastAsia"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w:rPr>
            <w:rFonts w:hint="eastAsia"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hAnsi="Cambria Math"/>
          <w:sz w:val="28"/>
          <w:szCs w:val="28"/>
        </w:rPr>
        <w:t>=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.0928,0.1620,0.0555,0.1173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hAnsi="Cambria Math"/>
          <w:sz w:val="28"/>
          <w:szCs w:val="28"/>
        </w:rPr>
        <w:t>；</w:t>
      </w:r>
      <w:r>
        <w:rPr>
          <w:rFonts w:hint="eastAsia" w:ascii="宋体" w:hAnsi="宋体"/>
          <w:sz w:val="28"/>
          <w:szCs w:val="28"/>
        </w:rPr>
        <w:t>方案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sz w:val="28"/>
          <w:szCs w:val="28"/>
        </w:rPr>
        <w:t>与负理想解的（欧式）距离按照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hint="eastAsia"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hint="eastAsia" w:ascii="微软雅黑" w:hAnsi="微软雅黑" w:eastAsia="微软雅黑" w:cs="微软雅黑"/>
                <w:sz w:val="28"/>
                <w:szCs w:val="28"/>
              </w:rPr>
              <m:t>-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bSup>
      </m:oMath>
      <w:r>
        <w:rPr>
          <w:rFonts w:hint="eastAsia" w:ascii="宋体" w:hAnsi="宋体"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j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  <m:t>ν</m:t>
                            </m:r>
                            <m:ctrlP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hint="eastAsia" w:ascii="Cambria Math" w:hAnsi="Cambria Math" w:eastAsia="宋体"/>
                                <w:sz w:val="28"/>
                                <w:szCs w:val="28"/>
                              </w:rPr>
                              <m:t>ij</m:t>
                            </m:r>
                            <m:ctrlPr>
                              <w:rPr>
                                <w:rFonts w:ascii="Cambria Math" w:hAnsi="Cambria Math" w:eastAsia="宋体"/>
                                <w:sz w:val="28"/>
                                <w:szCs w:val="28"/>
                              </w:rPr>
                            </m:ctrlPr>
                          </m:sub>
                        </m:sSub>
                        <m:r>
                          <w:rPr>
                            <w:rFonts w:hint="eastAsia" w:ascii="Cambria Math" w:hAnsi="Cambria Math" w:eastAsia="微软雅黑" w:cs="微软雅黑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υ</m:t>
                                </m: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hint="eastAsia" w:ascii="微软雅黑" w:hAnsi="微软雅黑" w:eastAsia="微软雅黑" w:cs="微软雅黑"/>
                                    <w:sz w:val="28"/>
                                    <w:szCs w:val="28"/>
                                  </w:rPr>
                                  <m:t>-</m:t>
                                </m: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hint="eastAsia"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  <w:r>
        <w:rPr>
          <w:rFonts w:hint="eastAsia" w:ascii="宋体" w:hAnsi="宋体"/>
          <w:sz w:val="28"/>
          <w:szCs w:val="28"/>
        </w:rPr>
        <w:t>计算（其中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υ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p>
                <m:r>
                  <w:rPr>
                    <w:rFonts w:hint="eastAsia" w:ascii="Cambria Math" w:hAnsi="Cambria Math" w:eastAsia="微软雅黑" w:cs="微软雅黑"/>
                    <w:sz w:val="28"/>
                    <w:szCs w:val="28"/>
                  </w:rPr>
                  <m:t>-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j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sz w:val="28"/>
          <w:szCs w:val="28"/>
        </w:rPr>
        <w:t>为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υ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 w:eastAsia="微软雅黑" w:cs="微软雅黑"/>
                <w:sz w:val="28"/>
                <w:szCs w:val="28"/>
              </w:rPr>
              <m:t>-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 w:ascii="宋体" w:hAnsi="宋体"/>
          <w:sz w:val="28"/>
          <w:szCs w:val="28"/>
        </w:rPr>
        <w:t>的第</w:t>
      </w:r>
      <w:r>
        <w:rPr>
          <w:rFonts w:hint="eastAsia" w:hAnsi="Cambria Math"/>
          <w:sz w:val="28"/>
          <w:szCs w:val="28"/>
        </w:rPr>
        <w:t>j</w:t>
      </w:r>
      <w:r>
        <w:rPr>
          <w:rFonts w:hint="eastAsia" w:ascii="宋体" w:hAnsi="宋体"/>
          <w:sz w:val="28"/>
          <w:szCs w:val="28"/>
        </w:rPr>
        <w:t>分量），得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hint="eastAsia"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 w:eastAsia="微软雅黑" w:cs="微软雅黑"/>
                <w:sz w:val="28"/>
                <w:szCs w:val="28"/>
              </w:rPr>
              <m:t>-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w:rPr>
            <w:rFonts w:hint="eastAsia"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 w:eastAsia="微软雅黑" w:cs="微软雅黑"/>
                    <w:sz w:val="28"/>
                    <w:szCs w:val="28"/>
                  </w:rPr>
                  <m:t>-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 w:eastAsia="微软雅黑" w:cs="微软雅黑"/>
                    <w:sz w:val="28"/>
                    <w:szCs w:val="28"/>
                  </w:rPr>
                  <m:t>-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 w:eastAsia="微软雅黑" w:cs="微软雅黑"/>
                    <w:sz w:val="28"/>
                    <w:szCs w:val="28"/>
                  </w:rPr>
                  <m:t>-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 w:eastAsia="微软雅黑" w:cs="微软雅黑"/>
                    <w:sz w:val="28"/>
                    <w:szCs w:val="28"/>
                  </w:rPr>
                  <m:t>-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="宋体" w:hAnsi="宋体"/>
          <w:sz w:val="28"/>
          <w:szCs w:val="28"/>
        </w:rPr>
        <w:t>=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.1081,0.0616,0.1475,0.0718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</w:p>
    <w:p>
      <w:pPr>
        <w:pStyle w:val="9"/>
        <w:numPr>
          <w:ilvl w:val="0"/>
          <w:numId w:val="10"/>
        </w:numPr>
        <w:spacing w:before="240"/>
        <w:ind w:firstLineChars="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定义方案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sz w:val="28"/>
          <w:szCs w:val="28"/>
        </w:rPr>
        <w:t>与正理想解的相对接近度为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hint="eastAsia" w:ascii="Cambria Math" w:hAnsi="Cambria Math"/>
                <w:sz w:val="28"/>
                <w:szCs w:val="28"/>
              </w:rPr>
              <m:t>C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bSup>
        <m:r>
          <w:rPr>
            <w:rFonts w:hint="eastAsia"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微软雅黑" w:hAnsi="微软雅黑" w:eastAsia="微软雅黑" w:cs="微软雅黑"/>
                    <w:sz w:val="28"/>
                    <w:szCs w:val="28"/>
                  </w:rPr>
                  <m:t>-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hint="eastAsia"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 w:eastAsia="微软雅黑" w:cs="微软雅黑"/>
                    <w:sz w:val="28"/>
                    <w:szCs w:val="28"/>
                  </w:rPr>
                  <m:t>-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p>
            </m:sSub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ascii="宋体" w:hAnsi="宋体"/>
          <w:sz w:val="28"/>
          <w:szCs w:val="28"/>
        </w:rPr>
        <w:t>，</w:t>
      </w:r>
      <w:r>
        <w:rPr>
          <w:rFonts w:ascii="宋体" w:hAnsi="宋体"/>
          <w:sz w:val="28"/>
          <w:szCs w:val="28"/>
        </w:rPr>
        <w:t>0&lt;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hint="eastAsia" w:ascii="Cambria Math" w:hAnsi="Cambria Math"/>
                <w:sz w:val="28"/>
                <w:szCs w:val="28"/>
              </w:rPr>
              <m:t>C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w:rPr>
                <w:rFonts w:hint="eastAsia"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  <m: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bSup>
        <m:r>
          <w:rPr>
            <w:rFonts w:ascii="Cambria Math" w:hAnsi="Cambria Math"/>
            <w:sz w:val="28"/>
            <w:szCs w:val="28"/>
          </w:rPr>
          <m:t>&lt;1</m:t>
        </m:r>
      </m:oMath>
      <w:r>
        <w:rPr>
          <w:rFonts w:hint="eastAsia" w:ascii="宋体" w:hAnsi="宋体"/>
          <w:sz w:val="28"/>
          <w:szCs w:val="28"/>
        </w:rPr>
        <w:t>,计算得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hint="eastAsia" w:ascii="Cambria Math" w:hAnsi="Cambria Math"/>
                <w:sz w:val="28"/>
                <w:szCs w:val="28"/>
              </w:rPr>
              <m:t>C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hint="eastAsia"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w:rPr>
            <w:rFonts w:hint="eastAsia"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C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C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C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bSup>
            <m:r>
              <w:rPr>
                <w:rFonts w:hint="eastAsia" w:ascii="Cambria Math" w:hAnsi="Cambria Math"/>
                <w:sz w:val="28"/>
                <w:szCs w:val="28"/>
              </w:rPr>
              <m:t>，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hint="eastAsia" w:ascii="Cambria Math" w:hAnsi="Cambria Math"/>
                    <w:sz w:val="28"/>
                    <w:szCs w:val="28"/>
                  </w:rPr>
                  <m:t>C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  <m:sup>
                <m:r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b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hint="eastAsia"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.5381,0.2755,0.7266,0.3797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="宋体" w:hAnsi="宋体"/>
          <w:sz w:val="28"/>
          <w:szCs w:val="28"/>
        </w:rPr>
        <w:t>，归一化后见表</w:t>
      </w:r>
      <w:r>
        <w:rPr>
          <w:rFonts w:ascii="宋体" w:hAnsi="宋体"/>
          <w:sz w:val="28"/>
          <w:szCs w:val="28"/>
        </w:rPr>
        <w:t>3</w:t>
      </w:r>
      <w:r>
        <w:rPr>
          <w:rFonts w:hint="eastAsia" w:ascii="宋体" w:hAnsi="宋体"/>
          <w:sz w:val="28"/>
          <w:szCs w:val="28"/>
        </w:rPr>
        <w:t>。</w:t>
      </w:r>
    </w:p>
    <w:p>
      <w:pPr>
        <w:pStyle w:val="9"/>
        <w:spacing w:before="240"/>
        <w:ind w:left="420" w:firstLine="0" w:firstLineChars="0"/>
        <w:jc w:val="center"/>
        <w:rPr>
          <w:rFonts w:ascii="宋体" w:hAnsi="宋体"/>
          <w:sz w:val="28"/>
          <w:szCs w:val="28"/>
        </w:rPr>
      </w:pPr>
      <w:r>
        <w:rPr>
          <w:rFonts w:hint="eastAsia"/>
        </w:rPr>
        <w:drawing>
          <wp:inline distT="0" distB="0" distL="0" distR="0">
            <wp:extent cx="3436620" cy="183642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662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240"/>
        <w:ind w:left="420" w:firstLine="0" w:firstLineChars="0"/>
        <w:jc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表</w:t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>3</w:t>
      </w:r>
      <w:r>
        <w:rPr>
          <w:rFonts w:hint="eastAsia" w:ascii="宋体" w:hAnsi="宋体"/>
          <w:sz w:val="28"/>
          <w:szCs w:val="28"/>
        </w:rPr>
        <w:t>四种综合方法的计算结果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64DE8"/>
    <w:multiLevelType w:val="multilevel"/>
    <w:tmpl w:val="05B64DE8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1">
    <w:nsid w:val="07156D98"/>
    <w:multiLevelType w:val="multilevel"/>
    <w:tmpl w:val="07156D98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60734FC"/>
    <w:multiLevelType w:val="multilevel"/>
    <w:tmpl w:val="160734FC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A9756ED"/>
    <w:multiLevelType w:val="multilevel"/>
    <w:tmpl w:val="1A9756E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D654822"/>
    <w:multiLevelType w:val="multilevel"/>
    <w:tmpl w:val="2D654822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E3729D1"/>
    <w:multiLevelType w:val="multilevel"/>
    <w:tmpl w:val="2E3729D1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BB514D3"/>
    <w:multiLevelType w:val="multilevel"/>
    <w:tmpl w:val="4BB514D3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0C30E9F"/>
    <w:multiLevelType w:val="multilevel"/>
    <w:tmpl w:val="50C30E9F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E2D2FC3"/>
    <w:multiLevelType w:val="multilevel"/>
    <w:tmpl w:val="5E2D2FC3"/>
    <w:lvl w:ilvl="0" w:tentative="0">
      <w:start w:val="1"/>
      <w:numFmt w:val="lowerLetter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1CB502C"/>
    <w:multiLevelType w:val="multilevel"/>
    <w:tmpl w:val="71CB502C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5"/>
  </w:num>
  <w:num w:numId="3">
    <w:abstractNumId w:val="9"/>
  </w:num>
  <w:num w:numId="4">
    <w:abstractNumId w:val="6"/>
  </w:num>
  <w:num w:numId="5">
    <w:abstractNumId w:val="3"/>
  </w:num>
  <w:num w:numId="6">
    <w:abstractNumId w:val="2"/>
  </w:num>
  <w:num w:numId="7">
    <w:abstractNumId w:val="7"/>
  </w:num>
  <w:num w:numId="8">
    <w:abstractNumId w:val="0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652C"/>
    <w:rsid w:val="00000B25"/>
    <w:rsid w:val="00001F63"/>
    <w:rsid w:val="000024D6"/>
    <w:rsid w:val="00002A0B"/>
    <w:rsid w:val="000045E4"/>
    <w:rsid w:val="0000597E"/>
    <w:rsid w:val="00005CAA"/>
    <w:rsid w:val="0000647E"/>
    <w:rsid w:val="0000654D"/>
    <w:rsid w:val="00006722"/>
    <w:rsid w:val="000076A1"/>
    <w:rsid w:val="000076AB"/>
    <w:rsid w:val="00012374"/>
    <w:rsid w:val="00012520"/>
    <w:rsid w:val="00012EA8"/>
    <w:rsid w:val="0001396E"/>
    <w:rsid w:val="00015724"/>
    <w:rsid w:val="00020334"/>
    <w:rsid w:val="000209E2"/>
    <w:rsid w:val="00021834"/>
    <w:rsid w:val="00024261"/>
    <w:rsid w:val="0002468E"/>
    <w:rsid w:val="00030303"/>
    <w:rsid w:val="00030673"/>
    <w:rsid w:val="0003084D"/>
    <w:rsid w:val="00030BD4"/>
    <w:rsid w:val="000310CA"/>
    <w:rsid w:val="00031934"/>
    <w:rsid w:val="000319C2"/>
    <w:rsid w:val="00032B60"/>
    <w:rsid w:val="0003353D"/>
    <w:rsid w:val="00034D77"/>
    <w:rsid w:val="0003605F"/>
    <w:rsid w:val="000365EC"/>
    <w:rsid w:val="00036E87"/>
    <w:rsid w:val="00040A34"/>
    <w:rsid w:val="0004178D"/>
    <w:rsid w:val="00041AF1"/>
    <w:rsid w:val="00042D59"/>
    <w:rsid w:val="00043728"/>
    <w:rsid w:val="00045528"/>
    <w:rsid w:val="00046284"/>
    <w:rsid w:val="00046501"/>
    <w:rsid w:val="000467C1"/>
    <w:rsid w:val="00046BD1"/>
    <w:rsid w:val="00046F88"/>
    <w:rsid w:val="00047FEB"/>
    <w:rsid w:val="0005153E"/>
    <w:rsid w:val="000525FB"/>
    <w:rsid w:val="00052A2D"/>
    <w:rsid w:val="00054B73"/>
    <w:rsid w:val="00055F47"/>
    <w:rsid w:val="000564B2"/>
    <w:rsid w:val="000602ED"/>
    <w:rsid w:val="000605BF"/>
    <w:rsid w:val="00060E1E"/>
    <w:rsid w:val="00063BA9"/>
    <w:rsid w:val="0006526D"/>
    <w:rsid w:val="000659FC"/>
    <w:rsid w:val="00065A77"/>
    <w:rsid w:val="000662C0"/>
    <w:rsid w:val="00066AB3"/>
    <w:rsid w:val="0006726E"/>
    <w:rsid w:val="00070BFB"/>
    <w:rsid w:val="00071061"/>
    <w:rsid w:val="0007189E"/>
    <w:rsid w:val="00071BE1"/>
    <w:rsid w:val="0007271D"/>
    <w:rsid w:val="000770C8"/>
    <w:rsid w:val="0008076D"/>
    <w:rsid w:val="00081EF9"/>
    <w:rsid w:val="0008436E"/>
    <w:rsid w:val="00084811"/>
    <w:rsid w:val="0008561C"/>
    <w:rsid w:val="00086065"/>
    <w:rsid w:val="000862B8"/>
    <w:rsid w:val="00086CD0"/>
    <w:rsid w:val="00087099"/>
    <w:rsid w:val="000876C2"/>
    <w:rsid w:val="000903E8"/>
    <w:rsid w:val="000909F2"/>
    <w:rsid w:val="00090CEA"/>
    <w:rsid w:val="000918A8"/>
    <w:rsid w:val="000921CF"/>
    <w:rsid w:val="00095CC2"/>
    <w:rsid w:val="00095FCA"/>
    <w:rsid w:val="00097DE2"/>
    <w:rsid w:val="000A2A22"/>
    <w:rsid w:val="000A35D0"/>
    <w:rsid w:val="000A5F9A"/>
    <w:rsid w:val="000A7E47"/>
    <w:rsid w:val="000B078A"/>
    <w:rsid w:val="000B0A96"/>
    <w:rsid w:val="000B2747"/>
    <w:rsid w:val="000B29DF"/>
    <w:rsid w:val="000B2D24"/>
    <w:rsid w:val="000B3467"/>
    <w:rsid w:val="000B394F"/>
    <w:rsid w:val="000B417B"/>
    <w:rsid w:val="000B52B3"/>
    <w:rsid w:val="000B63B6"/>
    <w:rsid w:val="000B64D1"/>
    <w:rsid w:val="000B674A"/>
    <w:rsid w:val="000B6AC7"/>
    <w:rsid w:val="000C3432"/>
    <w:rsid w:val="000C40C7"/>
    <w:rsid w:val="000C46FB"/>
    <w:rsid w:val="000C5AA1"/>
    <w:rsid w:val="000C6348"/>
    <w:rsid w:val="000D15F8"/>
    <w:rsid w:val="000D1D45"/>
    <w:rsid w:val="000D2C88"/>
    <w:rsid w:val="000D60EE"/>
    <w:rsid w:val="000D66D5"/>
    <w:rsid w:val="000E0BF5"/>
    <w:rsid w:val="000E0E24"/>
    <w:rsid w:val="000E3219"/>
    <w:rsid w:val="000E5F8C"/>
    <w:rsid w:val="000F01F5"/>
    <w:rsid w:val="000F2784"/>
    <w:rsid w:val="000F3BB4"/>
    <w:rsid w:val="000F43C1"/>
    <w:rsid w:val="00101035"/>
    <w:rsid w:val="001013D5"/>
    <w:rsid w:val="0010193D"/>
    <w:rsid w:val="00102F84"/>
    <w:rsid w:val="001032B6"/>
    <w:rsid w:val="001037FE"/>
    <w:rsid w:val="0010393A"/>
    <w:rsid w:val="00104957"/>
    <w:rsid w:val="0010507A"/>
    <w:rsid w:val="00106AAA"/>
    <w:rsid w:val="00110BE4"/>
    <w:rsid w:val="0011133C"/>
    <w:rsid w:val="0011156E"/>
    <w:rsid w:val="00111EAE"/>
    <w:rsid w:val="00112402"/>
    <w:rsid w:val="00114C9B"/>
    <w:rsid w:val="001153ED"/>
    <w:rsid w:val="00115D6A"/>
    <w:rsid w:val="00117942"/>
    <w:rsid w:val="00121ECB"/>
    <w:rsid w:val="00122665"/>
    <w:rsid w:val="00122B5E"/>
    <w:rsid w:val="001239D6"/>
    <w:rsid w:val="00125822"/>
    <w:rsid w:val="00126C24"/>
    <w:rsid w:val="00127EF9"/>
    <w:rsid w:val="001302D3"/>
    <w:rsid w:val="00130783"/>
    <w:rsid w:val="00130EBD"/>
    <w:rsid w:val="00132D92"/>
    <w:rsid w:val="00133E57"/>
    <w:rsid w:val="00136C4C"/>
    <w:rsid w:val="0013709C"/>
    <w:rsid w:val="001374DA"/>
    <w:rsid w:val="001376AF"/>
    <w:rsid w:val="00140124"/>
    <w:rsid w:val="001405A4"/>
    <w:rsid w:val="00140E2B"/>
    <w:rsid w:val="00141CFB"/>
    <w:rsid w:val="00141E26"/>
    <w:rsid w:val="001420B8"/>
    <w:rsid w:val="001420BA"/>
    <w:rsid w:val="0014248B"/>
    <w:rsid w:val="001427C7"/>
    <w:rsid w:val="00142C39"/>
    <w:rsid w:val="00142E73"/>
    <w:rsid w:val="0014355A"/>
    <w:rsid w:val="00144629"/>
    <w:rsid w:val="0014566E"/>
    <w:rsid w:val="001456BE"/>
    <w:rsid w:val="00151B74"/>
    <w:rsid w:val="001544E8"/>
    <w:rsid w:val="001545B9"/>
    <w:rsid w:val="001565F2"/>
    <w:rsid w:val="00157575"/>
    <w:rsid w:val="00157593"/>
    <w:rsid w:val="001577C4"/>
    <w:rsid w:val="00160D61"/>
    <w:rsid w:val="00161532"/>
    <w:rsid w:val="00161AEC"/>
    <w:rsid w:val="00161DE2"/>
    <w:rsid w:val="001626AF"/>
    <w:rsid w:val="00163018"/>
    <w:rsid w:val="00163ABA"/>
    <w:rsid w:val="00164157"/>
    <w:rsid w:val="00165A28"/>
    <w:rsid w:val="00165D13"/>
    <w:rsid w:val="001661E2"/>
    <w:rsid w:val="00166B16"/>
    <w:rsid w:val="00167EEC"/>
    <w:rsid w:val="00171FE0"/>
    <w:rsid w:val="00172BF0"/>
    <w:rsid w:val="00173C7C"/>
    <w:rsid w:val="001740A9"/>
    <w:rsid w:val="00174DA7"/>
    <w:rsid w:val="00175775"/>
    <w:rsid w:val="00176027"/>
    <w:rsid w:val="001769C5"/>
    <w:rsid w:val="00176CB6"/>
    <w:rsid w:val="001802FB"/>
    <w:rsid w:val="0018052D"/>
    <w:rsid w:val="00180BCD"/>
    <w:rsid w:val="001810A5"/>
    <w:rsid w:val="001810F7"/>
    <w:rsid w:val="001825F3"/>
    <w:rsid w:val="00183165"/>
    <w:rsid w:val="001836C1"/>
    <w:rsid w:val="00184C93"/>
    <w:rsid w:val="00186345"/>
    <w:rsid w:val="0018703B"/>
    <w:rsid w:val="0019052A"/>
    <w:rsid w:val="001928F1"/>
    <w:rsid w:val="00193AAB"/>
    <w:rsid w:val="00193D72"/>
    <w:rsid w:val="0019779A"/>
    <w:rsid w:val="001A0370"/>
    <w:rsid w:val="001A124B"/>
    <w:rsid w:val="001A18E2"/>
    <w:rsid w:val="001A27EA"/>
    <w:rsid w:val="001A3616"/>
    <w:rsid w:val="001A37FE"/>
    <w:rsid w:val="001A3B57"/>
    <w:rsid w:val="001A42BE"/>
    <w:rsid w:val="001A4654"/>
    <w:rsid w:val="001A5671"/>
    <w:rsid w:val="001A5F2A"/>
    <w:rsid w:val="001A65AC"/>
    <w:rsid w:val="001A7CB2"/>
    <w:rsid w:val="001B0D42"/>
    <w:rsid w:val="001B2303"/>
    <w:rsid w:val="001B29D7"/>
    <w:rsid w:val="001B354E"/>
    <w:rsid w:val="001B4F12"/>
    <w:rsid w:val="001B5574"/>
    <w:rsid w:val="001B5A2C"/>
    <w:rsid w:val="001B6A43"/>
    <w:rsid w:val="001B7C13"/>
    <w:rsid w:val="001C05CD"/>
    <w:rsid w:val="001C24D7"/>
    <w:rsid w:val="001C2628"/>
    <w:rsid w:val="001C2D35"/>
    <w:rsid w:val="001C3C91"/>
    <w:rsid w:val="001C4B88"/>
    <w:rsid w:val="001C77B8"/>
    <w:rsid w:val="001C7AFB"/>
    <w:rsid w:val="001C7B43"/>
    <w:rsid w:val="001C7E6D"/>
    <w:rsid w:val="001D0281"/>
    <w:rsid w:val="001D084A"/>
    <w:rsid w:val="001D10B2"/>
    <w:rsid w:val="001D1F59"/>
    <w:rsid w:val="001D2FAA"/>
    <w:rsid w:val="001D332E"/>
    <w:rsid w:val="001D3712"/>
    <w:rsid w:val="001D46E7"/>
    <w:rsid w:val="001D5182"/>
    <w:rsid w:val="001D5434"/>
    <w:rsid w:val="001D65EC"/>
    <w:rsid w:val="001D720B"/>
    <w:rsid w:val="001D771F"/>
    <w:rsid w:val="001E0E15"/>
    <w:rsid w:val="001E1390"/>
    <w:rsid w:val="001E1AAA"/>
    <w:rsid w:val="001E1F08"/>
    <w:rsid w:val="001E3337"/>
    <w:rsid w:val="001E473F"/>
    <w:rsid w:val="001E4C92"/>
    <w:rsid w:val="001E53AB"/>
    <w:rsid w:val="001E5597"/>
    <w:rsid w:val="001E5616"/>
    <w:rsid w:val="001E6202"/>
    <w:rsid w:val="001E6AA5"/>
    <w:rsid w:val="001E6BEA"/>
    <w:rsid w:val="001E700D"/>
    <w:rsid w:val="001E701D"/>
    <w:rsid w:val="001E7109"/>
    <w:rsid w:val="001E78DF"/>
    <w:rsid w:val="001E7CC8"/>
    <w:rsid w:val="001F1364"/>
    <w:rsid w:val="001F1A6B"/>
    <w:rsid w:val="001F27D0"/>
    <w:rsid w:val="001F2DD0"/>
    <w:rsid w:val="001F31D9"/>
    <w:rsid w:val="001F3258"/>
    <w:rsid w:val="001F3CC1"/>
    <w:rsid w:val="001F3D04"/>
    <w:rsid w:val="001F3E09"/>
    <w:rsid w:val="001F4578"/>
    <w:rsid w:val="001F4E7C"/>
    <w:rsid w:val="001F4F13"/>
    <w:rsid w:val="001F5361"/>
    <w:rsid w:val="001F6768"/>
    <w:rsid w:val="001F6AB9"/>
    <w:rsid w:val="001F74BC"/>
    <w:rsid w:val="001F75EC"/>
    <w:rsid w:val="001F7F70"/>
    <w:rsid w:val="00202274"/>
    <w:rsid w:val="00202584"/>
    <w:rsid w:val="00203306"/>
    <w:rsid w:val="00204299"/>
    <w:rsid w:val="0020448B"/>
    <w:rsid w:val="00206454"/>
    <w:rsid w:val="0020723F"/>
    <w:rsid w:val="00207EB1"/>
    <w:rsid w:val="00210224"/>
    <w:rsid w:val="00211F22"/>
    <w:rsid w:val="0021241C"/>
    <w:rsid w:val="002136E4"/>
    <w:rsid w:val="0021669D"/>
    <w:rsid w:val="00216A3F"/>
    <w:rsid w:val="002206AE"/>
    <w:rsid w:val="00220872"/>
    <w:rsid w:val="0022098D"/>
    <w:rsid w:val="00220D2F"/>
    <w:rsid w:val="002217B3"/>
    <w:rsid w:val="002222A6"/>
    <w:rsid w:val="00222FF8"/>
    <w:rsid w:val="00223091"/>
    <w:rsid w:val="002233B2"/>
    <w:rsid w:val="0022435E"/>
    <w:rsid w:val="00225108"/>
    <w:rsid w:val="002251C1"/>
    <w:rsid w:val="00225932"/>
    <w:rsid w:val="002260D3"/>
    <w:rsid w:val="0022644A"/>
    <w:rsid w:val="002264BB"/>
    <w:rsid w:val="00226A45"/>
    <w:rsid w:val="00226BC2"/>
    <w:rsid w:val="00226E15"/>
    <w:rsid w:val="00227389"/>
    <w:rsid w:val="00227F21"/>
    <w:rsid w:val="002307F2"/>
    <w:rsid w:val="00233D59"/>
    <w:rsid w:val="00235EB8"/>
    <w:rsid w:val="00236C16"/>
    <w:rsid w:val="00237D8F"/>
    <w:rsid w:val="002418A5"/>
    <w:rsid w:val="00241959"/>
    <w:rsid w:val="00242E28"/>
    <w:rsid w:val="00243451"/>
    <w:rsid w:val="00243869"/>
    <w:rsid w:val="00246186"/>
    <w:rsid w:val="0024637A"/>
    <w:rsid w:val="0024797D"/>
    <w:rsid w:val="00250D0E"/>
    <w:rsid w:val="00251BCA"/>
    <w:rsid w:val="002530C9"/>
    <w:rsid w:val="00253CC1"/>
    <w:rsid w:val="00254022"/>
    <w:rsid w:val="002543DE"/>
    <w:rsid w:val="00255B25"/>
    <w:rsid w:val="00256D0B"/>
    <w:rsid w:val="002611B7"/>
    <w:rsid w:val="002615BE"/>
    <w:rsid w:val="0026212A"/>
    <w:rsid w:val="002624C8"/>
    <w:rsid w:val="002625B7"/>
    <w:rsid w:val="002631B5"/>
    <w:rsid w:val="002633CF"/>
    <w:rsid w:val="002640E9"/>
    <w:rsid w:val="002676EE"/>
    <w:rsid w:val="00267A48"/>
    <w:rsid w:val="00270576"/>
    <w:rsid w:val="002706FC"/>
    <w:rsid w:val="00271BE0"/>
    <w:rsid w:val="0027269A"/>
    <w:rsid w:val="002729C1"/>
    <w:rsid w:val="002735E1"/>
    <w:rsid w:val="00275B1D"/>
    <w:rsid w:val="00277613"/>
    <w:rsid w:val="00277B84"/>
    <w:rsid w:val="0028011B"/>
    <w:rsid w:val="002818DA"/>
    <w:rsid w:val="0028373F"/>
    <w:rsid w:val="00283840"/>
    <w:rsid w:val="00283D45"/>
    <w:rsid w:val="00283E8D"/>
    <w:rsid w:val="00284096"/>
    <w:rsid w:val="00284634"/>
    <w:rsid w:val="00290878"/>
    <w:rsid w:val="00290CC4"/>
    <w:rsid w:val="00291203"/>
    <w:rsid w:val="00291786"/>
    <w:rsid w:val="00292CE7"/>
    <w:rsid w:val="00292EDF"/>
    <w:rsid w:val="002933C0"/>
    <w:rsid w:val="002933C3"/>
    <w:rsid w:val="0029344E"/>
    <w:rsid w:val="00293A3A"/>
    <w:rsid w:val="00294E50"/>
    <w:rsid w:val="00294E62"/>
    <w:rsid w:val="0029760F"/>
    <w:rsid w:val="002A082F"/>
    <w:rsid w:val="002A09AE"/>
    <w:rsid w:val="002A19F0"/>
    <w:rsid w:val="002A244A"/>
    <w:rsid w:val="002A3533"/>
    <w:rsid w:val="002A5A5A"/>
    <w:rsid w:val="002A5B9A"/>
    <w:rsid w:val="002A6B76"/>
    <w:rsid w:val="002A7ACF"/>
    <w:rsid w:val="002A7D48"/>
    <w:rsid w:val="002B128C"/>
    <w:rsid w:val="002B42DF"/>
    <w:rsid w:val="002B578C"/>
    <w:rsid w:val="002B67FA"/>
    <w:rsid w:val="002B693B"/>
    <w:rsid w:val="002C0520"/>
    <w:rsid w:val="002C0B9B"/>
    <w:rsid w:val="002C14C3"/>
    <w:rsid w:val="002C358A"/>
    <w:rsid w:val="002C3D91"/>
    <w:rsid w:val="002C41E2"/>
    <w:rsid w:val="002C484C"/>
    <w:rsid w:val="002C719D"/>
    <w:rsid w:val="002C7B12"/>
    <w:rsid w:val="002C7D2D"/>
    <w:rsid w:val="002D05A2"/>
    <w:rsid w:val="002D0F40"/>
    <w:rsid w:val="002D302C"/>
    <w:rsid w:val="002D313C"/>
    <w:rsid w:val="002D33E1"/>
    <w:rsid w:val="002D4C6C"/>
    <w:rsid w:val="002D5317"/>
    <w:rsid w:val="002D5BFD"/>
    <w:rsid w:val="002D618F"/>
    <w:rsid w:val="002D63B6"/>
    <w:rsid w:val="002D6DE5"/>
    <w:rsid w:val="002D7AAD"/>
    <w:rsid w:val="002E09CE"/>
    <w:rsid w:val="002E13BD"/>
    <w:rsid w:val="002E26BA"/>
    <w:rsid w:val="002E2E25"/>
    <w:rsid w:val="002E2F9F"/>
    <w:rsid w:val="002E328A"/>
    <w:rsid w:val="002E32D3"/>
    <w:rsid w:val="002E49AC"/>
    <w:rsid w:val="002E4A23"/>
    <w:rsid w:val="002E5BD2"/>
    <w:rsid w:val="002E62FB"/>
    <w:rsid w:val="002E7ABE"/>
    <w:rsid w:val="002F34B9"/>
    <w:rsid w:val="002F364D"/>
    <w:rsid w:val="002F3D2D"/>
    <w:rsid w:val="002F57ED"/>
    <w:rsid w:val="00300E1A"/>
    <w:rsid w:val="0030132D"/>
    <w:rsid w:val="0030261A"/>
    <w:rsid w:val="00302BA3"/>
    <w:rsid w:val="0030340E"/>
    <w:rsid w:val="003038B8"/>
    <w:rsid w:val="003046F3"/>
    <w:rsid w:val="00304D7F"/>
    <w:rsid w:val="003051D6"/>
    <w:rsid w:val="00305882"/>
    <w:rsid w:val="00305C88"/>
    <w:rsid w:val="0031065C"/>
    <w:rsid w:val="00311A97"/>
    <w:rsid w:val="0031265B"/>
    <w:rsid w:val="00315790"/>
    <w:rsid w:val="00317AB0"/>
    <w:rsid w:val="0032104B"/>
    <w:rsid w:val="003215DA"/>
    <w:rsid w:val="0032307A"/>
    <w:rsid w:val="00323769"/>
    <w:rsid w:val="003241B9"/>
    <w:rsid w:val="00324CD7"/>
    <w:rsid w:val="00325790"/>
    <w:rsid w:val="00325B4B"/>
    <w:rsid w:val="00325BDA"/>
    <w:rsid w:val="00326621"/>
    <w:rsid w:val="00326E7D"/>
    <w:rsid w:val="00327320"/>
    <w:rsid w:val="00327404"/>
    <w:rsid w:val="0033006E"/>
    <w:rsid w:val="003315D4"/>
    <w:rsid w:val="003323D0"/>
    <w:rsid w:val="003328D3"/>
    <w:rsid w:val="00332DF9"/>
    <w:rsid w:val="0033515A"/>
    <w:rsid w:val="00335176"/>
    <w:rsid w:val="003353ED"/>
    <w:rsid w:val="00335AF9"/>
    <w:rsid w:val="00335B47"/>
    <w:rsid w:val="00337FD2"/>
    <w:rsid w:val="00340120"/>
    <w:rsid w:val="00341000"/>
    <w:rsid w:val="0034111A"/>
    <w:rsid w:val="003413C1"/>
    <w:rsid w:val="00342141"/>
    <w:rsid w:val="00342B3B"/>
    <w:rsid w:val="0034337F"/>
    <w:rsid w:val="00344193"/>
    <w:rsid w:val="0034469A"/>
    <w:rsid w:val="00344BCD"/>
    <w:rsid w:val="003453AE"/>
    <w:rsid w:val="00346993"/>
    <w:rsid w:val="003536EA"/>
    <w:rsid w:val="00353CBB"/>
    <w:rsid w:val="00354587"/>
    <w:rsid w:val="00354954"/>
    <w:rsid w:val="00354B9F"/>
    <w:rsid w:val="003556F4"/>
    <w:rsid w:val="00355EAF"/>
    <w:rsid w:val="00360A89"/>
    <w:rsid w:val="00361306"/>
    <w:rsid w:val="00361617"/>
    <w:rsid w:val="00362848"/>
    <w:rsid w:val="003649E3"/>
    <w:rsid w:val="00365789"/>
    <w:rsid w:val="00366977"/>
    <w:rsid w:val="00370370"/>
    <w:rsid w:val="003708B1"/>
    <w:rsid w:val="003708BD"/>
    <w:rsid w:val="00370A28"/>
    <w:rsid w:val="00371D63"/>
    <w:rsid w:val="00371F61"/>
    <w:rsid w:val="003739AA"/>
    <w:rsid w:val="00375380"/>
    <w:rsid w:val="0037704C"/>
    <w:rsid w:val="00377659"/>
    <w:rsid w:val="00377ED4"/>
    <w:rsid w:val="00380EDD"/>
    <w:rsid w:val="003812CB"/>
    <w:rsid w:val="00381674"/>
    <w:rsid w:val="00381FD7"/>
    <w:rsid w:val="003829F7"/>
    <w:rsid w:val="00385512"/>
    <w:rsid w:val="00385559"/>
    <w:rsid w:val="00385755"/>
    <w:rsid w:val="00385AC0"/>
    <w:rsid w:val="00385BFE"/>
    <w:rsid w:val="003862CF"/>
    <w:rsid w:val="00390992"/>
    <w:rsid w:val="003947ED"/>
    <w:rsid w:val="003952D7"/>
    <w:rsid w:val="00395738"/>
    <w:rsid w:val="00396D28"/>
    <w:rsid w:val="00396ED0"/>
    <w:rsid w:val="00397AB0"/>
    <w:rsid w:val="003A1D93"/>
    <w:rsid w:val="003A2555"/>
    <w:rsid w:val="003A4BD6"/>
    <w:rsid w:val="003A5AD0"/>
    <w:rsid w:val="003A73DA"/>
    <w:rsid w:val="003A7906"/>
    <w:rsid w:val="003A7C37"/>
    <w:rsid w:val="003A7C6E"/>
    <w:rsid w:val="003B06F9"/>
    <w:rsid w:val="003B2639"/>
    <w:rsid w:val="003B276D"/>
    <w:rsid w:val="003B2949"/>
    <w:rsid w:val="003B4E84"/>
    <w:rsid w:val="003B582A"/>
    <w:rsid w:val="003B612C"/>
    <w:rsid w:val="003B6404"/>
    <w:rsid w:val="003B6FAB"/>
    <w:rsid w:val="003C068A"/>
    <w:rsid w:val="003C13F3"/>
    <w:rsid w:val="003C1455"/>
    <w:rsid w:val="003C3B03"/>
    <w:rsid w:val="003C4089"/>
    <w:rsid w:val="003C4F37"/>
    <w:rsid w:val="003C50F9"/>
    <w:rsid w:val="003C515B"/>
    <w:rsid w:val="003C5768"/>
    <w:rsid w:val="003C7D6F"/>
    <w:rsid w:val="003D01D1"/>
    <w:rsid w:val="003D1D0D"/>
    <w:rsid w:val="003D257C"/>
    <w:rsid w:val="003D3DB0"/>
    <w:rsid w:val="003D47C9"/>
    <w:rsid w:val="003D4AB0"/>
    <w:rsid w:val="003D62B7"/>
    <w:rsid w:val="003D73E8"/>
    <w:rsid w:val="003D76CE"/>
    <w:rsid w:val="003E075B"/>
    <w:rsid w:val="003E1E28"/>
    <w:rsid w:val="003E1F83"/>
    <w:rsid w:val="003E32E1"/>
    <w:rsid w:val="003E3C0C"/>
    <w:rsid w:val="003E65E4"/>
    <w:rsid w:val="003E6849"/>
    <w:rsid w:val="003F033A"/>
    <w:rsid w:val="003F0E98"/>
    <w:rsid w:val="003F2222"/>
    <w:rsid w:val="003F22F7"/>
    <w:rsid w:val="003F2CDB"/>
    <w:rsid w:val="003F2E12"/>
    <w:rsid w:val="003F41D0"/>
    <w:rsid w:val="003F482E"/>
    <w:rsid w:val="003F4A15"/>
    <w:rsid w:val="003F4CCD"/>
    <w:rsid w:val="003F5203"/>
    <w:rsid w:val="003F5627"/>
    <w:rsid w:val="003F638F"/>
    <w:rsid w:val="003F7CC7"/>
    <w:rsid w:val="004007A2"/>
    <w:rsid w:val="004021D3"/>
    <w:rsid w:val="00402B2D"/>
    <w:rsid w:val="004031BB"/>
    <w:rsid w:val="00403E77"/>
    <w:rsid w:val="0040406C"/>
    <w:rsid w:val="0040471E"/>
    <w:rsid w:val="00404B5A"/>
    <w:rsid w:val="00405CDD"/>
    <w:rsid w:val="00405CFA"/>
    <w:rsid w:val="00406B31"/>
    <w:rsid w:val="00410809"/>
    <w:rsid w:val="004111E2"/>
    <w:rsid w:val="00411324"/>
    <w:rsid w:val="00412F3A"/>
    <w:rsid w:val="00413896"/>
    <w:rsid w:val="004149A2"/>
    <w:rsid w:val="00414F07"/>
    <w:rsid w:val="0041504B"/>
    <w:rsid w:val="0041690F"/>
    <w:rsid w:val="00420D9F"/>
    <w:rsid w:val="00421DEA"/>
    <w:rsid w:val="0042281B"/>
    <w:rsid w:val="004236B8"/>
    <w:rsid w:val="00423C82"/>
    <w:rsid w:val="00424442"/>
    <w:rsid w:val="00425150"/>
    <w:rsid w:val="00425874"/>
    <w:rsid w:val="00426BC9"/>
    <w:rsid w:val="00426D0D"/>
    <w:rsid w:val="00431885"/>
    <w:rsid w:val="0043331D"/>
    <w:rsid w:val="004334C7"/>
    <w:rsid w:val="00436076"/>
    <w:rsid w:val="004419CF"/>
    <w:rsid w:val="00441BBB"/>
    <w:rsid w:val="00441E4A"/>
    <w:rsid w:val="00443A5A"/>
    <w:rsid w:val="00445B18"/>
    <w:rsid w:val="00446A92"/>
    <w:rsid w:val="00446C75"/>
    <w:rsid w:val="00450F44"/>
    <w:rsid w:val="004514DE"/>
    <w:rsid w:val="004522E6"/>
    <w:rsid w:val="00452CAA"/>
    <w:rsid w:val="00452E29"/>
    <w:rsid w:val="004539EE"/>
    <w:rsid w:val="0045583B"/>
    <w:rsid w:val="004561AB"/>
    <w:rsid w:val="00456971"/>
    <w:rsid w:val="004604E6"/>
    <w:rsid w:val="00464036"/>
    <w:rsid w:val="004654EA"/>
    <w:rsid w:val="00466DE6"/>
    <w:rsid w:val="00467735"/>
    <w:rsid w:val="0046781B"/>
    <w:rsid w:val="00467E4E"/>
    <w:rsid w:val="004701A5"/>
    <w:rsid w:val="00470C41"/>
    <w:rsid w:val="00471655"/>
    <w:rsid w:val="00471C85"/>
    <w:rsid w:val="00471CA8"/>
    <w:rsid w:val="004724A7"/>
    <w:rsid w:val="00472C0C"/>
    <w:rsid w:val="00475252"/>
    <w:rsid w:val="00475264"/>
    <w:rsid w:val="00475B1D"/>
    <w:rsid w:val="004761E6"/>
    <w:rsid w:val="0047659A"/>
    <w:rsid w:val="00477754"/>
    <w:rsid w:val="004778E5"/>
    <w:rsid w:val="00477DE1"/>
    <w:rsid w:val="004813EC"/>
    <w:rsid w:val="00481567"/>
    <w:rsid w:val="00481A84"/>
    <w:rsid w:val="0048254B"/>
    <w:rsid w:val="0048314A"/>
    <w:rsid w:val="00483773"/>
    <w:rsid w:val="00483E1C"/>
    <w:rsid w:val="00484781"/>
    <w:rsid w:val="00485CCC"/>
    <w:rsid w:val="00485F3B"/>
    <w:rsid w:val="0048672C"/>
    <w:rsid w:val="004868E4"/>
    <w:rsid w:val="004876FB"/>
    <w:rsid w:val="004900D3"/>
    <w:rsid w:val="00490559"/>
    <w:rsid w:val="00491806"/>
    <w:rsid w:val="00491BE0"/>
    <w:rsid w:val="00492344"/>
    <w:rsid w:val="00492462"/>
    <w:rsid w:val="00492524"/>
    <w:rsid w:val="004928EC"/>
    <w:rsid w:val="004949AD"/>
    <w:rsid w:val="00495E27"/>
    <w:rsid w:val="004A02C2"/>
    <w:rsid w:val="004A0DCA"/>
    <w:rsid w:val="004A1732"/>
    <w:rsid w:val="004A426E"/>
    <w:rsid w:val="004A54B8"/>
    <w:rsid w:val="004A5BB5"/>
    <w:rsid w:val="004A6199"/>
    <w:rsid w:val="004A639C"/>
    <w:rsid w:val="004A6D55"/>
    <w:rsid w:val="004A79CA"/>
    <w:rsid w:val="004B0825"/>
    <w:rsid w:val="004B0ABD"/>
    <w:rsid w:val="004B15CC"/>
    <w:rsid w:val="004B2CFD"/>
    <w:rsid w:val="004B3DD9"/>
    <w:rsid w:val="004B4CF3"/>
    <w:rsid w:val="004B6255"/>
    <w:rsid w:val="004B7A36"/>
    <w:rsid w:val="004B7F3A"/>
    <w:rsid w:val="004C264D"/>
    <w:rsid w:val="004C296D"/>
    <w:rsid w:val="004C2C12"/>
    <w:rsid w:val="004C3BDE"/>
    <w:rsid w:val="004C49FE"/>
    <w:rsid w:val="004C4E2B"/>
    <w:rsid w:val="004C5821"/>
    <w:rsid w:val="004C5ED3"/>
    <w:rsid w:val="004C7712"/>
    <w:rsid w:val="004C78AE"/>
    <w:rsid w:val="004D1400"/>
    <w:rsid w:val="004D22DE"/>
    <w:rsid w:val="004D4382"/>
    <w:rsid w:val="004D46CB"/>
    <w:rsid w:val="004D4858"/>
    <w:rsid w:val="004D4882"/>
    <w:rsid w:val="004D510F"/>
    <w:rsid w:val="004D55D1"/>
    <w:rsid w:val="004D62D5"/>
    <w:rsid w:val="004D6548"/>
    <w:rsid w:val="004D68CF"/>
    <w:rsid w:val="004D6B9D"/>
    <w:rsid w:val="004D7280"/>
    <w:rsid w:val="004D7A6F"/>
    <w:rsid w:val="004E0AEC"/>
    <w:rsid w:val="004E0D6D"/>
    <w:rsid w:val="004E4691"/>
    <w:rsid w:val="004E49BB"/>
    <w:rsid w:val="004E5A26"/>
    <w:rsid w:val="004E6069"/>
    <w:rsid w:val="004E6445"/>
    <w:rsid w:val="004E6836"/>
    <w:rsid w:val="004E6FB3"/>
    <w:rsid w:val="004E77E9"/>
    <w:rsid w:val="004E7B01"/>
    <w:rsid w:val="004E7FBF"/>
    <w:rsid w:val="004F0E69"/>
    <w:rsid w:val="004F1063"/>
    <w:rsid w:val="004F107B"/>
    <w:rsid w:val="004F13BB"/>
    <w:rsid w:val="004F2547"/>
    <w:rsid w:val="004F281F"/>
    <w:rsid w:val="004F2964"/>
    <w:rsid w:val="004F34D5"/>
    <w:rsid w:val="004F35C3"/>
    <w:rsid w:val="004F3989"/>
    <w:rsid w:val="004F3D5A"/>
    <w:rsid w:val="004F40FF"/>
    <w:rsid w:val="004F414A"/>
    <w:rsid w:val="004F686B"/>
    <w:rsid w:val="004F7567"/>
    <w:rsid w:val="004F7B33"/>
    <w:rsid w:val="005007A6"/>
    <w:rsid w:val="00500CA1"/>
    <w:rsid w:val="00500E8B"/>
    <w:rsid w:val="00501544"/>
    <w:rsid w:val="00501668"/>
    <w:rsid w:val="005018E1"/>
    <w:rsid w:val="00503672"/>
    <w:rsid w:val="0050367F"/>
    <w:rsid w:val="00505CE1"/>
    <w:rsid w:val="00506538"/>
    <w:rsid w:val="005073C7"/>
    <w:rsid w:val="00507BC7"/>
    <w:rsid w:val="00510777"/>
    <w:rsid w:val="0051272D"/>
    <w:rsid w:val="00512EA6"/>
    <w:rsid w:val="0051350F"/>
    <w:rsid w:val="0051544B"/>
    <w:rsid w:val="005179B8"/>
    <w:rsid w:val="005215C1"/>
    <w:rsid w:val="0052167B"/>
    <w:rsid w:val="005216F6"/>
    <w:rsid w:val="00521CEC"/>
    <w:rsid w:val="00522225"/>
    <w:rsid w:val="00522FD2"/>
    <w:rsid w:val="00523853"/>
    <w:rsid w:val="00523C72"/>
    <w:rsid w:val="00524B4A"/>
    <w:rsid w:val="00524ECE"/>
    <w:rsid w:val="00525A26"/>
    <w:rsid w:val="00525D00"/>
    <w:rsid w:val="00526C87"/>
    <w:rsid w:val="005274EF"/>
    <w:rsid w:val="005276D8"/>
    <w:rsid w:val="00527D4A"/>
    <w:rsid w:val="00530001"/>
    <w:rsid w:val="00530320"/>
    <w:rsid w:val="00530805"/>
    <w:rsid w:val="00531332"/>
    <w:rsid w:val="0053149E"/>
    <w:rsid w:val="00531BBB"/>
    <w:rsid w:val="00532113"/>
    <w:rsid w:val="00533238"/>
    <w:rsid w:val="00533779"/>
    <w:rsid w:val="005340DA"/>
    <w:rsid w:val="00534238"/>
    <w:rsid w:val="0053437F"/>
    <w:rsid w:val="0053643D"/>
    <w:rsid w:val="00536868"/>
    <w:rsid w:val="005418E3"/>
    <w:rsid w:val="00541B93"/>
    <w:rsid w:val="00542118"/>
    <w:rsid w:val="005424DB"/>
    <w:rsid w:val="00542A3B"/>
    <w:rsid w:val="00542DAF"/>
    <w:rsid w:val="00543B7B"/>
    <w:rsid w:val="00544321"/>
    <w:rsid w:val="005449E4"/>
    <w:rsid w:val="005453FA"/>
    <w:rsid w:val="005457E5"/>
    <w:rsid w:val="00546DA0"/>
    <w:rsid w:val="00546F35"/>
    <w:rsid w:val="00547FDB"/>
    <w:rsid w:val="00550440"/>
    <w:rsid w:val="00550B85"/>
    <w:rsid w:val="00550FD4"/>
    <w:rsid w:val="0055192B"/>
    <w:rsid w:val="00552661"/>
    <w:rsid w:val="00552785"/>
    <w:rsid w:val="00552F44"/>
    <w:rsid w:val="005544AC"/>
    <w:rsid w:val="00554B7A"/>
    <w:rsid w:val="0055605C"/>
    <w:rsid w:val="00556CA2"/>
    <w:rsid w:val="0055701E"/>
    <w:rsid w:val="00557C17"/>
    <w:rsid w:val="00557FB9"/>
    <w:rsid w:val="00563BFD"/>
    <w:rsid w:val="00565942"/>
    <w:rsid w:val="00566B9E"/>
    <w:rsid w:val="00566CA6"/>
    <w:rsid w:val="00566F4F"/>
    <w:rsid w:val="00567E4A"/>
    <w:rsid w:val="00567EEF"/>
    <w:rsid w:val="0057034C"/>
    <w:rsid w:val="00571B50"/>
    <w:rsid w:val="0057298C"/>
    <w:rsid w:val="00572F97"/>
    <w:rsid w:val="005731F9"/>
    <w:rsid w:val="00573794"/>
    <w:rsid w:val="00574816"/>
    <w:rsid w:val="00574A88"/>
    <w:rsid w:val="005754F3"/>
    <w:rsid w:val="00576902"/>
    <w:rsid w:val="00576FE5"/>
    <w:rsid w:val="00577103"/>
    <w:rsid w:val="00582A05"/>
    <w:rsid w:val="00583BFF"/>
    <w:rsid w:val="00583F5D"/>
    <w:rsid w:val="00583F92"/>
    <w:rsid w:val="00585684"/>
    <w:rsid w:val="00586383"/>
    <w:rsid w:val="00586FA2"/>
    <w:rsid w:val="0059071B"/>
    <w:rsid w:val="00591E78"/>
    <w:rsid w:val="00593F7C"/>
    <w:rsid w:val="005950E3"/>
    <w:rsid w:val="0059551D"/>
    <w:rsid w:val="00595660"/>
    <w:rsid w:val="005956EE"/>
    <w:rsid w:val="0059611E"/>
    <w:rsid w:val="00596A0A"/>
    <w:rsid w:val="00597875"/>
    <w:rsid w:val="00597D63"/>
    <w:rsid w:val="005A04DB"/>
    <w:rsid w:val="005A0695"/>
    <w:rsid w:val="005A11F3"/>
    <w:rsid w:val="005A24FD"/>
    <w:rsid w:val="005A3166"/>
    <w:rsid w:val="005A42C4"/>
    <w:rsid w:val="005A480B"/>
    <w:rsid w:val="005A48C1"/>
    <w:rsid w:val="005A6455"/>
    <w:rsid w:val="005A6A55"/>
    <w:rsid w:val="005A79B1"/>
    <w:rsid w:val="005A7CCE"/>
    <w:rsid w:val="005B0409"/>
    <w:rsid w:val="005B0A3A"/>
    <w:rsid w:val="005B0A3C"/>
    <w:rsid w:val="005B13B6"/>
    <w:rsid w:val="005B1799"/>
    <w:rsid w:val="005B3076"/>
    <w:rsid w:val="005B3BB9"/>
    <w:rsid w:val="005B4193"/>
    <w:rsid w:val="005B46E9"/>
    <w:rsid w:val="005B4AC8"/>
    <w:rsid w:val="005B524F"/>
    <w:rsid w:val="005B58EF"/>
    <w:rsid w:val="005B5FF6"/>
    <w:rsid w:val="005B603B"/>
    <w:rsid w:val="005B6114"/>
    <w:rsid w:val="005B66EC"/>
    <w:rsid w:val="005B7697"/>
    <w:rsid w:val="005C0363"/>
    <w:rsid w:val="005C0D17"/>
    <w:rsid w:val="005C17A3"/>
    <w:rsid w:val="005C2A81"/>
    <w:rsid w:val="005C2DED"/>
    <w:rsid w:val="005C3330"/>
    <w:rsid w:val="005C36C1"/>
    <w:rsid w:val="005C417E"/>
    <w:rsid w:val="005C6007"/>
    <w:rsid w:val="005C60A6"/>
    <w:rsid w:val="005C6782"/>
    <w:rsid w:val="005C691D"/>
    <w:rsid w:val="005C7139"/>
    <w:rsid w:val="005C7460"/>
    <w:rsid w:val="005D1F4F"/>
    <w:rsid w:val="005D2DD3"/>
    <w:rsid w:val="005D2FA4"/>
    <w:rsid w:val="005D66AA"/>
    <w:rsid w:val="005D6700"/>
    <w:rsid w:val="005D74EE"/>
    <w:rsid w:val="005D7A27"/>
    <w:rsid w:val="005D7AA6"/>
    <w:rsid w:val="005E19DA"/>
    <w:rsid w:val="005E3144"/>
    <w:rsid w:val="005E38C0"/>
    <w:rsid w:val="005E3B1B"/>
    <w:rsid w:val="005E3CCB"/>
    <w:rsid w:val="005E7484"/>
    <w:rsid w:val="005E779C"/>
    <w:rsid w:val="005E7947"/>
    <w:rsid w:val="005F0060"/>
    <w:rsid w:val="005F0126"/>
    <w:rsid w:val="005F041C"/>
    <w:rsid w:val="005F0E06"/>
    <w:rsid w:val="005F2BA9"/>
    <w:rsid w:val="005F47D8"/>
    <w:rsid w:val="005F56E2"/>
    <w:rsid w:val="005F5C36"/>
    <w:rsid w:val="005F5F60"/>
    <w:rsid w:val="005F7978"/>
    <w:rsid w:val="0060028A"/>
    <w:rsid w:val="0060173E"/>
    <w:rsid w:val="006019DE"/>
    <w:rsid w:val="00602069"/>
    <w:rsid w:val="006025F8"/>
    <w:rsid w:val="006042C5"/>
    <w:rsid w:val="00607266"/>
    <w:rsid w:val="0061037E"/>
    <w:rsid w:val="006125F6"/>
    <w:rsid w:val="006128E5"/>
    <w:rsid w:val="00613447"/>
    <w:rsid w:val="006136B3"/>
    <w:rsid w:val="00613CE8"/>
    <w:rsid w:val="00614808"/>
    <w:rsid w:val="00615347"/>
    <w:rsid w:val="00616E36"/>
    <w:rsid w:val="006172AF"/>
    <w:rsid w:val="00617E26"/>
    <w:rsid w:val="00621A82"/>
    <w:rsid w:val="006221A3"/>
    <w:rsid w:val="00622FEE"/>
    <w:rsid w:val="00623458"/>
    <w:rsid w:val="006235BF"/>
    <w:rsid w:val="00624322"/>
    <w:rsid w:val="00624BD8"/>
    <w:rsid w:val="0062563F"/>
    <w:rsid w:val="00630ED2"/>
    <w:rsid w:val="00630FEE"/>
    <w:rsid w:val="00632870"/>
    <w:rsid w:val="00633590"/>
    <w:rsid w:val="00634240"/>
    <w:rsid w:val="006344CA"/>
    <w:rsid w:val="00634660"/>
    <w:rsid w:val="00635E75"/>
    <w:rsid w:val="0063722D"/>
    <w:rsid w:val="006376EC"/>
    <w:rsid w:val="00637C09"/>
    <w:rsid w:val="006403F6"/>
    <w:rsid w:val="00640BB6"/>
    <w:rsid w:val="006426DB"/>
    <w:rsid w:val="00642E8A"/>
    <w:rsid w:val="00643411"/>
    <w:rsid w:val="00643669"/>
    <w:rsid w:val="00643A38"/>
    <w:rsid w:val="00643C45"/>
    <w:rsid w:val="006451D5"/>
    <w:rsid w:val="00645F48"/>
    <w:rsid w:val="006461C1"/>
    <w:rsid w:val="00646276"/>
    <w:rsid w:val="006471B9"/>
    <w:rsid w:val="00647642"/>
    <w:rsid w:val="00650818"/>
    <w:rsid w:val="006508CA"/>
    <w:rsid w:val="00653036"/>
    <w:rsid w:val="0065357B"/>
    <w:rsid w:val="00653669"/>
    <w:rsid w:val="00653A0E"/>
    <w:rsid w:val="00654802"/>
    <w:rsid w:val="00654E26"/>
    <w:rsid w:val="00655507"/>
    <w:rsid w:val="0065613C"/>
    <w:rsid w:val="0065637D"/>
    <w:rsid w:val="00657E8D"/>
    <w:rsid w:val="006606E0"/>
    <w:rsid w:val="00660EB0"/>
    <w:rsid w:val="0066149E"/>
    <w:rsid w:val="00661875"/>
    <w:rsid w:val="00663158"/>
    <w:rsid w:val="00663EBD"/>
    <w:rsid w:val="00664108"/>
    <w:rsid w:val="00665673"/>
    <w:rsid w:val="006656F9"/>
    <w:rsid w:val="00665AD1"/>
    <w:rsid w:val="006722DE"/>
    <w:rsid w:val="006730F0"/>
    <w:rsid w:val="00675214"/>
    <w:rsid w:val="00675ED7"/>
    <w:rsid w:val="00676E00"/>
    <w:rsid w:val="0067711B"/>
    <w:rsid w:val="00680161"/>
    <w:rsid w:val="00682F7F"/>
    <w:rsid w:val="0068358E"/>
    <w:rsid w:val="00684AE7"/>
    <w:rsid w:val="00687183"/>
    <w:rsid w:val="006879EF"/>
    <w:rsid w:val="00687D83"/>
    <w:rsid w:val="006908AE"/>
    <w:rsid w:val="006926ED"/>
    <w:rsid w:val="0069339D"/>
    <w:rsid w:val="00694673"/>
    <w:rsid w:val="00695011"/>
    <w:rsid w:val="00696B22"/>
    <w:rsid w:val="00696D63"/>
    <w:rsid w:val="00697E01"/>
    <w:rsid w:val="00697EA2"/>
    <w:rsid w:val="006A01BA"/>
    <w:rsid w:val="006A1203"/>
    <w:rsid w:val="006A15FD"/>
    <w:rsid w:val="006A1A3C"/>
    <w:rsid w:val="006A2377"/>
    <w:rsid w:val="006A23AA"/>
    <w:rsid w:val="006A4756"/>
    <w:rsid w:val="006A48CF"/>
    <w:rsid w:val="006A4F8D"/>
    <w:rsid w:val="006A5226"/>
    <w:rsid w:val="006A624B"/>
    <w:rsid w:val="006A640A"/>
    <w:rsid w:val="006A7A11"/>
    <w:rsid w:val="006A7ABB"/>
    <w:rsid w:val="006B0001"/>
    <w:rsid w:val="006B02D8"/>
    <w:rsid w:val="006B030E"/>
    <w:rsid w:val="006B1BF0"/>
    <w:rsid w:val="006B2F4C"/>
    <w:rsid w:val="006B5D6D"/>
    <w:rsid w:val="006B65E1"/>
    <w:rsid w:val="006B6FD5"/>
    <w:rsid w:val="006B7552"/>
    <w:rsid w:val="006C0114"/>
    <w:rsid w:val="006C070E"/>
    <w:rsid w:val="006C071B"/>
    <w:rsid w:val="006C0FEA"/>
    <w:rsid w:val="006C1195"/>
    <w:rsid w:val="006C3A5C"/>
    <w:rsid w:val="006C5040"/>
    <w:rsid w:val="006C6A9C"/>
    <w:rsid w:val="006D0C71"/>
    <w:rsid w:val="006D13E5"/>
    <w:rsid w:val="006D1DA0"/>
    <w:rsid w:val="006D2BA2"/>
    <w:rsid w:val="006D2F98"/>
    <w:rsid w:val="006D3BC7"/>
    <w:rsid w:val="006D4E5B"/>
    <w:rsid w:val="006D50BC"/>
    <w:rsid w:val="006D5492"/>
    <w:rsid w:val="006D59EA"/>
    <w:rsid w:val="006D5C84"/>
    <w:rsid w:val="006D7E1B"/>
    <w:rsid w:val="006E0FA5"/>
    <w:rsid w:val="006E208F"/>
    <w:rsid w:val="006E30CA"/>
    <w:rsid w:val="006E57D5"/>
    <w:rsid w:val="006E6BDC"/>
    <w:rsid w:val="006E6F2E"/>
    <w:rsid w:val="006F010D"/>
    <w:rsid w:val="006F17BA"/>
    <w:rsid w:val="006F19CA"/>
    <w:rsid w:val="006F1A40"/>
    <w:rsid w:val="006F38DC"/>
    <w:rsid w:val="006F3B02"/>
    <w:rsid w:val="006F4952"/>
    <w:rsid w:val="006F5430"/>
    <w:rsid w:val="006F582D"/>
    <w:rsid w:val="006F6F3D"/>
    <w:rsid w:val="006F6FD2"/>
    <w:rsid w:val="006F7FD5"/>
    <w:rsid w:val="00700686"/>
    <w:rsid w:val="00701616"/>
    <w:rsid w:val="00701848"/>
    <w:rsid w:val="00701F8C"/>
    <w:rsid w:val="007037EA"/>
    <w:rsid w:val="007046BA"/>
    <w:rsid w:val="00704ED5"/>
    <w:rsid w:val="007051FA"/>
    <w:rsid w:val="00706CC9"/>
    <w:rsid w:val="007077E9"/>
    <w:rsid w:val="00710471"/>
    <w:rsid w:val="00710755"/>
    <w:rsid w:val="00711F79"/>
    <w:rsid w:val="00713194"/>
    <w:rsid w:val="007131FF"/>
    <w:rsid w:val="00713CE6"/>
    <w:rsid w:val="0071431D"/>
    <w:rsid w:val="00714492"/>
    <w:rsid w:val="007148E6"/>
    <w:rsid w:val="00715D63"/>
    <w:rsid w:val="00716A76"/>
    <w:rsid w:val="00716F0C"/>
    <w:rsid w:val="0071731D"/>
    <w:rsid w:val="00717EB4"/>
    <w:rsid w:val="007203B9"/>
    <w:rsid w:val="00721610"/>
    <w:rsid w:val="007217B1"/>
    <w:rsid w:val="00722151"/>
    <w:rsid w:val="00722200"/>
    <w:rsid w:val="0072263A"/>
    <w:rsid w:val="00723D0D"/>
    <w:rsid w:val="00724D4A"/>
    <w:rsid w:val="00726092"/>
    <w:rsid w:val="007265B0"/>
    <w:rsid w:val="00726AC7"/>
    <w:rsid w:val="00727820"/>
    <w:rsid w:val="00730CEF"/>
    <w:rsid w:val="007312CE"/>
    <w:rsid w:val="00731382"/>
    <w:rsid w:val="00731878"/>
    <w:rsid w:val="0073375E"/>
    <w:rsid w:val="007340EB"/>
    <w:rsid w:val="00734768"/>
    <w:rsid w:val="00736A8C"/>
    <w:rsid w:val="0073716D"/>
    <w:rsid w:val="00737E32"/>
    <w:rsid w:val="0074061F"/>
    <w:rsid w:val="00741DF8"/>
    <w:rsid w:val="00742121"/>
    <w:rsid w:val="00742C45"/>
    <w:rsid w:val="00743A4E"/>
    <w:rsid w:val="00743D6F"/>
    <w:rsid w:val="00745833"/>
    <w:rsid w:val="007458E4"/>
    <w:rsid w:val="007463C9"/>
    <w:rsid w:val="00746D65"/>
    <w:rsid w:val="00746EC7"/>
    <w:rsid w:val="007477EF"/>
    <w:rsid w:val="00747880"/>
    <w:rsid w:val="00747DCB"/>
    <w:rsid w:val="00750FF9"/>
    <w:rsid w:val="00752574"/>
    <w:rsid w:val="007533C4"/>
    <w:rsid w:val="007540C8"/>
    <w:rsid w:val="00754A69"/>
    <w:rsid w:val="007552CF"/>
    <w:rsid w:val="00755B73"/>
    <w:rsid w:val="00755DAF"/>
    <w:rsid w:val="007566E5"/>
    <w:rsid w:val="00756E80"/>
    <w:rsid w:val="00757469"/>
    <w:rsid w:val="007603D6"/>
    <w:rsid w:val="00760756"/>
    <w:rsid w:val="007611C2"/>
    <w:rsid w:val="00762DC0"/>
    <w:rsid w:val="007636B8"/>
    <w:rsid w:val="00763CCE"/>
    <w:rsid w:val="00765C3C"/>
    <w:rsid w:val="00766820"/>
    <w:rsid w:val="007672A4"/>
    <w:rsid w:val="00767E96"/>
    <w:rsid w:val="00770A37"/>
    <w:rsid w:val="00770CB2"/>
    <w:rsid w:val="00770D29"/>
    <w:rsid w:val="00770D54"/>
    <w:rsid w:val="00771585"/>
    <w:rsid w:val="00772B04"/>
    <w:rsid w:val="0077320A"/>
    <w:rsid w:val="007736DA"/>
    <w:rsid w:val="0077381F"/>
    <w:rsid w:val="007744B8"/>
    <w:rsid w:val="007761E2"/>
    <w:rsid w:val="0077634C"/>
    <w:rsid w:val="00776A5A"/>
    <w:rsid w:val="00777895"/>
    <w:rsid w:val="00777A41"/>
    <w:rsid w:val="00777CB5"/>
    <w:rsid w:val="007856A2"/>
    <w:rsid w:val="00785D33"/>
    <w:rsid w:val="00785DAD"/>
    <w:rsid w:val="00786B57"/>
    <w:rsid w:val="0079011B"/>
    <w:rsid w:val="00792534"/>
    <w:rsid w:val="00792BCA"/>
    <w:rsid w:val="007937CB"/>
    <w:rsid w:val="0079426E"/>
    <w:rsid w:val="0079455C"/>
    <w:rsid w:val="00794CAC"/>
    <w:rsid w:val="00795DD3"/>
    <w:rsid w:val="007A07CB"/>
    <w:rsid w:val="007A0F59"/>
    <w:rsid w:val="007A26CF"/>
    <w:rsid w:val="007A27AD"/>
    <w:rsid w:val="007A30D6"/>
    <w:rsid w:val="007A429E"/>
    <w:rsid w:val="007A460A"/>
    <w:rsid w:val="007A561E"/>
    <w:rsid w:val="007A5786"/>
    <w:rsid w:val="007A5860"/>
    <w:rsid w:val="007A61E0"/>
    <w:rsid w:val="007A6717"/>
    <w:rsid w:val="007B0B62"/>
    <w:rsid w:val="007B1CC8"/>
    <w:rsid w:val="007B1DBF"/>
    <w:rsid w:val="007B31C1"/>
    <w:rsid w:val="007B39B7"/>
    <w:rsid w:val="007B3E9F"/>
    <w:rsid w:val="007B4568"/>
    <w:rsid w:val="007B52FB"/>
    <w:rsid w:val="007B66CC"/>
    <w:rsid w:val="007B6BB3"/>
    <w:rsid w:val="007B7A20"/>
    <w:rsid w:val="007B7A49"/>
    <w:rsid w:val="007B7D9C"/>
    <w:rsid w:val="007C0A0B"/>
    <w:rsid w:val="007C1698"/>
    <w:rsid w:val="007C2074"/>
    <w:rsid w:val="007C26FF"/>
    <w:rsid w:val="007C2730"/>
    <w:rsid w:val="007C2DBE"/>
    <w:rsid w:val="007C2F02"/>
    <w:rsid w:val="007D0203"/>
    <w:rsid w:val="007D0348"/>
    <w:rsid w:val="007D0365"/>
    <w:rsid w:val="007D0FFC"/>
    <w:rsid w:val="007D121E"/>
    <w:rsid w:val="007D1D18"/>
    <w:rsid w:val="007D1D84"/>
    <w:rsid w:val="007D42AD"/>
    <w:rsid w:val="007D447F"/>
    <w:rsid w:val="007D48C9"/>
    <w:rsid w:val="007D4D64"/>
    <w:rsid w:val="007D5A9F"/>
    <w:rsid w:val="007D5D34"/>
    <w:rsid w:val="007D6913"/>
    <w:rsid w:val="007D790F"/>
    <w:rsid w:val="007E019C"/>
    <w:rsid w:val="007E09F4"/>
    <w:rsid w:val="007E41A6"/>
    <w:rsid w:val="007E4A11"/>
    <w:rsid w:val="007E4E36"/>
    <w:rsid w:val="007E5245"/>
    <w:rsid w:val="007E58EC"/>
    <w:rsid w:val="007E6A61"/>
    <w:rsid w:val="007F03D4"/>
    <w:rsid w:val="007F0704"/>
    <w:rsid w:val="007F0A91"/>
    <w:rsid w:val="007F0B1B"/>
    <w:rsid w:val="007F1DA3"/>
    <w:rsid w:val="007F201B"/>
    <w:rsid w:val="007F2F26"/>
    <w:rsid w:val="007F55A8"/>
    <w:rsid w:val="007F5830"/>
    <w:rsid w:val="007F583A"/>
    <w:rsid w:val="007F6AC8"/>
    <w:rsid w:val="0080001D"/>
    <w:rsid w:val="00801A2B"/>
    <w:rsid w:val="0080278B"/>
    <w:rsid w:val="00802F8F"/>
    <w:rsid w:val="008048ED"/>
    <w:rsid w:val="008065AF"/>
    <w:rsid w:val="00806838"/>
    <w:rsid w:val="00807631"/>
    <w:rsid w:val="00810556"/>
    <w:rsid w:val="00811319"/>
    <w:rsid w:val="008138DE"/>
    <w:rsid w:val="00815C3A"/>
    <w:rsid w:val="00815E53"/>
    <w:rsid w:val="00815F6D"/>
    <w:rsid w:val="008208E0"/>
    <w:rsid w:val="008223D1"/>
    <w:rsid w:val="00822C30"/>
    <w:rsid w:val="0082301F"/>
    <w:rsid w:val="008230C1"/>
    <w:rsid w:val="008230E9"/>
    <w:rsid w:val="00824209"/>
    <w:rsid w:val="00825B73"/>
    <w:rsid w:val="008269F9"/>
    <w:rsid w:val="00826B89"/>
    <w:rsid w:val="00826C80"/>
    <w:rsid w:val="00826F70"/>
    <w:rsid w:val="008316F8"/>
    <w:rsid w:val="00832505"/>
    <w:rsid w:val="00832CA9"/>
    <w:rsid w:val="008335B5"/>
    <w:rsid w:val="0083409D"/>
    <w:rsid w:val="00835075"/>
    <w:rsid w:val="00836569"/>
    <w:rsid w:val="00836962"/>
    <w:rsid w:val="00836A86"/>
    <w:rsid w:val="0084169A"/>
    <w:rsid w:val="008418E0"/>
    <w:rsid w:val="00842768"/>
    <w:rsid w:val="00842921"/>
    <w:rsid w:val="008437B6"/>
    <w:rsid w:val="00844313"/>
    <w:rsid w:val="008446F4"/>
    <w:rsid w:val="0084473E"/>
    <w:rsid w:val="00844A60"/>
    <w:rsid w:val="00847035"/>
    <w:rsid w:val="00847332"/>
    <w:rsid w:val="00847804"/>
    <w:rsid w:val="00850CD6"/>
    <w:rsid w:val="008533DB"/>
    <w:rsid w:val="008536D3"/>
    <w:rsid w:val="00854073"/>
    <w:rsid w:val="0085495A"/>
    <w:rsid w:val="0085560A"/>
    <w:rsid w:val="00855766"/>
    <w:rsid w:val="008565AF"/>
    <w:rsid w:val="0085661E"/>
    <w:rsid w:val="00857CA9"/>
    <w:rsid w:val="008608A9"/>
    <w:rsid w:val="00861A45"/>
    <w:rsid w:val="00861F09"/>
    <w:rsid w:val="00862845"/>
    <w:rsid w:val="00863720"/>
    <w:rsid w:val="00863DBF"/>
    <w:rsid w:val="00864885"/>
    <w:rsid w:val="00864BD2"/>
    <w:rsid w:val="0086521A"/>
    <w:rsid w:val="00865A12"/>
    <w:rsid w:val="0086676F"/>
    <w:rsid w:val="0087057D"/>
    <w:rsid w:val="00870EEE"/>
    <w:rsid w:val="00871A32"/>
    <w:rsid w:val="00872549"/>
    <w:rsid w:val="00873572"/>
    <w:rsid w:val="00874292"/>
    <w:rsid w:val="008765C1"/>
    <w:rsid w:val="00877189"/>
    <w:rsid w:val="00877BA7"/>
    <w:rsid w:val="008810B1"/>
    <w:rsid w:val="008812D2"/>
    <w:rsid w:val="00881A68"/>
    <w:rsid w:val="008834D5"/>
    <w:rsid w:val="008845AB"/>
    <w:rsid w:val="00885002"/>
    <w:rsid w:val="00885735"/>
    <w:rsid w:val="008872C0"/>
    <w:rsid w:val="00887F8D"/>
    <w:rsid w:val="0089035A"/>
    <w:rsid w:val="00891DB6"/>
    <w:rsid w:val="008939DA"/>
    <w:rsid w:val="00894163"/>
    <w:rsid w:val="00894A21"/>
    <w:rsid w:val="008952DD"/>
    <w:rsid w:val="008959CD"/>
    <w:rsid w:val="00895ED2"/>
    <w:rsid w:val="0089670A"/>
    <w:rsid w:val="00896D3F"/>
    <w:rsid w:val="008972FB"/>
    <w:rsid w:val="00897475"/>
    <w:rsid w:val="008A00F1"/>
    <w:rsid w:val="008A16F9"/>
    <w:rsid w:val="008A1C18"/>
    <w:rsid w:val="008A21AE"/>
    <w:rsid w:val="008A266E"/>
    <w:rsid w:val="008A2763"/>
    <w:rsid w:val="008A2BEA"/>
    <w:rsid w:val="008A348B"/>
    <w:rsid w:val="008A3B45"/>
    <w:rsid w:val="008A3CAF"/>
    <w:rsid w:val="008A575F"/>
    <w:rsid w:val="008A74EE"/>
    <w:rsid w:val="008A7937"/>
    <w:rsid w:val="008A7BB5"/>
    <w:rsid w:val="008A7FD9"/>
    <w:rsid w:val="008B10E4"/>
    <w:rsid w:val="008B2339"/>
    <w:rsid w:val="008B2354"/>
    <w:rsid w:val="008B2C5B"/>
    <w:rsid w:val="008B3B4C"/>
    <w:rsid w:val="008B3D39"/>
    <w:rsid w:val="008B4103"/>
    <w:rsid w:val="008B4357"/>
    <w:rsid w:val="008B4596"/>
    <w:rsid w:val="008B54E1"/>
    <w:rsid w:val="008B668D"/>
    <w:rsid w:val="008C0B8E"/>
    <w:rsid w:val="008C0EEB"/>
    <w:rsid w:val="008C1462"/>
    <w:rsid w:val="008C1C09"/>
    <w:rsid w:val="008C4D6C"/>
    <w:rsid w:val="008C72FF"/>
    <w:rsid w:val="008D2716"/>
    <w:rsid w:val="008D2BAA"/>
    <w:rsid w:val="008D2EE4"/>
    <w:rsid w:val="008D369A"/>
    <w:rsid w:val="008D38BF"/>
    <w:rsid w:val="008D57D7"/>
    <w:rsid w:val="008D6095"/>
    <w:rsid w:val="008D658B"/>
    <w:rsid w:val="008D7C56"/>
    <w:rsid w:val="008E0385"/>
    <w:rsid w:val="008E0C78"/>
    <w:rsid w:val="008E169B"/>
    <w:rsid w:val="008E1EC0"/>
    <w:rsid w:val="008E2ECB"/>
    <w:rsid w:val="008E37C2"/>
    <w:rsid w:val="008E3B70"/>
    <w:rsid w:val="008E40AB"/>
    <w:rsid w:val="008E7FC4"/>
    <w:rsid w:val="008F151E"/>
    <w:rsid w:val="008F1735"/>
    <w:rsid w:val="008F233E"/>
    <w:rsid w:val="008F4FC6"/>
    <w:rsid w:val="008F5340"/>
    <w:rsid w:val="008F7144"/>
    <w:rsid w:val="00900101"/>
    <w:rsid w:val="00900395"/>
    <w:rsid w:val="00901720"/>
    <w:rsid w:val="00901B98"/>
    <w:rsid w:val="0090230F"/>
    <w:rsid w:val="009034A2"/>
    <w:rsid w:val="00903C0B"/>
    <w:rsid w:val="00903E2D"/>
    <w:rsid w:val="009041E5"/>
    <w:rsid w:val="00904530"/>
    <w:rsid w:val="0090552F"/>
    <w:rsid w:val="00905C45"/>
    <w:rsid w:val="0090619A"/>
    <w:rsid w:val="00906DC9"/>
    <w:rsid w:val="00911E93"/>
    <w:rsid w:val="00911EDA"/>
    <w:rsid w:val="00912514"/>
    <w:rsid w:val="009129E6"/>
    <w:rsid w:val="009130AF"/>
    <w:rsid w:val="00913572"/>
    <w:rsid w:val="00913A56"/>
    <w:rsid w:val="00914000"/>
    <w:rsid w:val="009140AE"/>
    <w:rsid w:val="00914A99"/>
    <w:rsid w:val="00914BDF"/>
    <w:rsid w:val="00916F28"/>
    <w:rsid w:val="00917E3B"/>
    <w:rsid w:val="009200EE"/>
    <w:rsid w:val="00920DDE"/>
    <w:rsid w:val="00921079"/>
    <w:rsid w:val="00921FA4"/>
    <w:rsid w:val="009228DC"/>
    <w:rsid w:val="00924411"/>
    <w:rsid w:val="00925791"/>
    <w:rsid w:val="009258B6"/>
    <w:rsid w:val="00925D12"/>
    <w:rsid w:val="0092696E"/>
    <w:rsid w:val="00926AA0"/>
    <w:rsid w:val="00926C21"/>
    <w:rsid w:val="00926E1F"/>
    <w:rsid w:val="00930771"/>
    <w:rsid w:val="00930A19"/>
    <w:rsid w:val="0093186A"/>
    <w:rsid w:val="00931916"/>
    <w:rsid w:val="009337E2"/>
    <w:rsid w:val="00933AC1"/>
    <w:rsid w:val="00934239"/>
    <w:rsid w:val="00934628"/>
    <w:rsid w:val="00934ACB"/>
    <w:rsid w:val="00935C76"/>
    <w:rsid w:val="009378E4"/>
    <w:rsid w:val="00937C31"/>
    <w:rsid w:val="00937DE8"/>
    <w:rsid w:val="0094101A"/>
    <w:rsid w:val="00941724"/>
    <w:rsid w:val="00941801"/>
    <w:rsid w:val="00942DA0"/>
    <w:rsid w:val="00943C0A"/>
    <w:rsid w:val="009441D5"/>
    <w:rsid w:val="00944446"/>
    <w:rsid w:val="00944D6F"/>
    <w:rsid w:val="00945FC3"/>
    <w:rsid w:val="009509F7"/>
    <w:rsid w:val="009517B2"/>
    <w:rsid w:val="0095246E"/>
    <w:rsid w:val="0095277B"/>
    <w:rsid w:val="0095498F"/>
    <w:rsid w:val="00954B3C"/>
    <w:rsid w:val="00954C9C"/>
    <w:rsid w:val="00954E32"/>
    <w:rsid w:val="0095617F"/>
    <w:rsid w:val="009568AB"/>
    <w:rsid w:val="00957234"/>
    <w:rsid w:val="00957D24"/>
    <w:rsid w:val="0096006D"/>
    <w:rsid w:val="009601D8"/>
    <w:rsid w:val="00961179"/>
    <w:rsid w:val="00963391"/>
    <w:rsid w:val="00965048"/>
    <w:rsid w:val="009654FB"/>
    <w:rsid w:val="00965A51"/>
    <w:rsid w:val="00965DAA"/>
    <w:rsid w:val="009662C1"/>
    <w:rsid w:val="009664D1"/>
    <w:rsid w:val="009679DE"/>
    <w:rsid w:val="0097129B"/>
    <w:rsid w:val="00971354"/>
    <w:rsid w:val="009722B9"/>
    <w:rsid w:val="00973333"/>
    <w:rsid w:val="00973F36"/>
    <w:rsid w:val="00974378"/>
    <w:rsid w:val="00974821"/>
    <w:rsid w:val="00974A38"/>
    <w:rsid w:val="009807B2"/>
    <w:rsid w:val="009833F2"/>
    <w:rsid w:val="00984455"/>
    <w:rsid w:val="00985B77"/>
    <w:rsid w:val="00986046"/>
    <w:rsid w:val="0098643D"/>
    <w:rsid w:val="0098660E"/>
    <w:rsid w:val="009870A1"/>
    <w:rsid w:val="00987794"/>
    <w:rsid w:val="00987B38"/>
    <w:rsid w:val="00992529"/>
    <w:rsid w:val="00992659"/>
    <w:rsid w:val="0099276C"/>
    <w:rsid w:val="009930C7"/>
    <w:rsid w:val="009934E7"/>
    <w:rsid w:val="00995EA8"/>
    <w:rsid w:val="00997C57"/>
    <w:rsid w:val="009A0343"/>
    <w:rsid w:val="009A10F4"/>
    <w:rsid w:val="009A1579"/>
    <w:rsid w:val="009A1B98"/>
    <w:rsid w:val="009A4045"/>
    <w:rsid w:val="009A4100"/>
    <w:rsid w:val="009A4EE0"/>
    <w:rsid w:val="009A5804"/>
    <w:rsid w:val="009A5C88"/>
    <w:rsid w:val="009A5CB3"/>
    <w:rsid w:val="009A696E"/>
    <w:rsid w:val="009A6C4A"/>
    <w:rsid w:val="009A7659"/>
    <w:rsid w:val="009B11C0"/>
    <w:rsid w:val="009B2664"/>
    <w:rsid w:val="009B36F1"/>
    <w:rsid w:val="009B47A5"/>
    <w:rsid w:val="009B54CC"/>
    <w:rsid w:val="009B5589"/>
    <w:rsid w:val="009C2B7A"/>
    <w:rsid w:val="009C3426"/>
    <w:rsid w:val="009C3F11"/>
    <w:rsid w:val="009C53F9"/>
    <w:rsid w:val="009C5D99"/>
    <w:rsid w:val="009C7AD5"/>
    <w:rsid w:val="009D01F2"/>
    <w:rsid w:val="009D09E9"/>
    <w:rsid w:val="009D159B"/>
    <w:rsid w:val="009D209E"/>
    <w:rsid w:val="009D3042"/>
    <w:rsid w:val="009D3EF7"/>
    <w:rsid w:val="009D495E"/>
    <w:rsid w:val="009D4B06"/>
    <w:rsid w:val="009D56F1"/>
    <w:rsid w:val="009D6E89"/>
    <w:rsid w:val="009E182F"/>
    <w:rsid w:val="009E18E2"/>
    <w:rsid w:val="009E1D22"/>
    <w:rsid w:val="009E1F29"/>
    <w:rsid w:val="009E23FC"/>
    <w:rsid w:val="009E3021"/>
    <w:rsid w:val="009E4763"/>
    <w:rsid w:val="009E490A"/>
    <w:rsid w:val="009E4B6A"/>
    <w:rsid w:val="009E4F40"/>
    <w:rsid w:val="009E5865"/>
    <w:rsid w:val="009E65E9"/>
    <w:rsid w:val="009E6642"/>
    <w:rsid w:val="009E709D"/>
    <w:rsid w:val="009F1116"/>
    <w:rsid w:val="009F1A4A"/>
    <w:rsid w:val="009F21EA"/>
    <w:rsid w:val="009F33C0"/>
    <w:rsid w:val="009F374C"/>
    <w:rsid w:val="009F493C"/>
    <w:rsid w:val="009F537B"/>
    <w:rsid w:val="009F5D20"/>
    <w:rsid w:val="009F5F3F"/>
    <w:rsid w:val="009F6091"/>
    <w:rsid w:val="009F6721"/>
    <w:rsid w:val="009F7100"/>
    <w:rsid w:val="009F76A6"/>
    <w:rsid w:val="00A00DDC"/>
    <w:rsid w:val="00A01134"/>
    <w:rsid w:val="00A011BD"/>
    <w:rsid w:val="00A0281D"/>
    <w:rsid w:val="00A0367B"/>
    <w:rsid w:val="00A03B2B"/>
    <w:rsid w:val="00A04B9E"/>
    <w:rsid w:val="00A04BA7"/>
    <w:rsid w:val="00A06080"/>
    <w:rsid w:val="00A0696B"/>
    <w:rsid w:val="00A06EF8"/>
    <w:rsid w:val="00A06FB6"/>
    <w:rsid w:val="00A07291"/>
    <w:rsid w:val="00A10599"/>
    <w:rsid w:val="00A10FDD"/>
    <w:rsid w:val="00A11537"/>
    <w:rsid w:val="00A12819"/>
    <w:rsid w:val="00A14831"/>
    <w:rsid w:val="00A1537F"/>
    <w:rsid w:val="00A15F03"/>
    <w:rsid w:val="00A15F4B"/>
    <w:rsid w:val="00A15FA7"/>
    <w:rsid w:val="00A16A4F"/>
    <w:rsid w:val="00A21211"/>
    <w:rsid w:val="00A22E9D"/>
    <w:rsid w:val="00A245C2"/>
    <w:rsid w:val="00A24928"/>
    <w:rsid w:val="00A25F57"/>
    <w:rsid w:val="00A27831"/>
    <w:rsid w:val="00A3004A"/>
    <w:rsid w:val="00A3005E"/>
    <w:rsid w:val="00A30795"/>
    <w:rsid w:val="00A30F0C"/>
    <w:rsid w:val="00A32DB9"/>
    <w:rsid w:val="00A32F2C"/>
    <w:rsid w:val="00A345C4"/>
    <w:rsid w:val="00A35107"/>
    <w:rsid w:val="00A3549A"/>
    <w:rsid w:val="00A3791A"/>
    <w:rsid w:val="00A37A98"/>
    <w:rsid w:val="00A4148C"/>
    <w:rsid w:val="00A44E4E"/>
    <w:rsid w:val="00A45E57"/>
    <w:rsid w:val="00A468E5"/>
    <w:rsid w:val="00A472E9"/>
    <w:rsid w:val="00A50549"/>
    <w:rsid w:val="00A52721"/>
    <w:rsid w:val="00A52E4F"/>
    <w:rsid w:val="00A56268"/>
    <w:rsid w:val="00A56EC5"/>
    <w:rsid w:val="00A61434"/>
    <w:rsid w:val="00A61A72"/>
    <w:rsid w:val="00A61A81"/>
    <w:rsid w:val="00A62A03"/>
    <w:rsid w:val="00A62FF8"/>
    <w:rsid w:val="00A630B6"/>
    <w:rsid w:val="00A634BC"/>
    <w:rsid w:val="00A64469"/>
    <w:rsid w:val="00A64B5B"/>
    <w:rsid w:val="00A65229"/>
    <w:rsid w:val="00A65936"/>
    <w:rsid w:val="00A66013"/>
    <w:rsid w:val="00A67FD8"/>
    <w:rsid w:val="00A70692"/>
    <w:rsid w:val="00A72819"/>
    <w:rsid w:val="00A72CCE"/>
    <w:rsid w:val="00A732B8"/>
    <w:rsid w:val="00A7436B"/>
    <w:rsid w:val="00A74D4A"/>
    <w:rsid w:val="00A75307"/>
    <w:rsid w:val="00A77022"/>
    <w:rsid w:val="00A7782A"/>
    <w:rsid w:val="00A77916"/>
    <w:rsid w:val="00A77BAB"/>
    <w:rsid w:val="00A802C8"/>
    <w:rsid w:val="00A81F3B"/>
    <w:rsid w:val="00A82C38"/>
    <w:rsid w:val="00A8679D"/>
    <w:rsid w:val="00A868CA"/>
    <w:rsid w:val="00A86F63"/>
    <w:rsid w:val="00A905B7"/>
    <w:rsid w:val="00A90D1E"/>
    <w:rsid w:val="00A91093"/>
    <w:rsid w:val="00A916DC"/>
    <w:rsid w:val="00A92E31"/>
    <w:rsid w:val="00A9373A"/>
    <w:rsid w:val="00A937AC"/>
    <w:rsid w:val="00A93822"/>
    <w:rsid w:val="00A95AAF"/>
    <w:rsid w:val="00A96748"/>
    <w:rsid w:val="00A9756D"/>
    <w:rsid w:val="00A97856"/>
    <w:rsid w:val="00AA1B06"/>
    <w:rsid w:val="00AA301C"/>
    <w:rsid w:val="00AA3847"/>
    <w:rsid w:val="00AA4EE1"/>
    <w:rsid w:val="00AA5014"/>
    <w:rsid w:val="00AA6351"/>
    <w:rsid w:val="00AA67A6"/>
    <w:rsid w:val="00AA6C69"/>
    <w:rsid w:val="00AB02ED"/>
    <w:rsid w:val="00AB085F"/>
    <w:rsid w:val="00AB2297"/>
    <w:rsid w:val="00AB2C67"/>
    <w:rsid w:val="00AB32E9"/>
    <w:rsid w:val="00AB3CE9"/>
    <w:rsid w:val="00AB4913"/>
    <w:rsid w:val="00AB4CCB"/>
    <w:rsid w:val="00AB4E85"/>
    <w:rsid w:val="00AB54AE"/>
    <w:rsid w:val="00AB5F62"/>
    <w:rsid w:val="00AB613D"/>
    <w:rsid w:val="00AB6E61"/>
    <w:rsid w:val="00AB767D"/>
    <w:rsid w:val="00AC1FEE"/>
    <w:rsid w:val="00AC26BB"/>
    <w:rsid w:val="00AC3EC1"/>
    <w:rsid w:val="00AC43F9"/>
    <w:rsid w:val="00AC550A"/>
    <w:rsid w:val="00AC5542"/>
    <w:rsid w:val="00AC5E8F"/>
    <w:rsid w:val="00AC6167"/>
    <w:rsid w:val="00AC665F"/>
    <w:rsid w:val="00AC7BB2"/>
    <w:rsid w:val="00AD0A2A"/>
    <w:rsid w:val="00AD1627"/>
    <w:rsid w:val="00AD258F"/>
    <w:rsid w:val="00AD33D5"/>
    <w:rsid w:val="00AD44CA"/>
    <w:rsid w:val="00AD57A0"/>
    <w:rsid w:val="00AD5DFB"/>
    <w:rsid w:val="00AD69E9"/>
    <w:rsid w:val="00AE048F"/>
    <w:rsid w:val="00AE099E"/>
    <w:rsid w:val="00AE0C62"/>
    <w:rsid w:val="00AE109D"/>
    <w:rsid w:val="00AE13B3"/>
    <w:rsid w:val="00AE1E2E"/>
    <w:rsid w:val="00AE29EB"/>
    <w:rsid w:val="00AE378B"/>
    <w:rsid w:val="00AE47F0"/>
    <w:rsid w:val="00AF0964"/>
    <w:rsid w:val="00AF1638"/>
    <w:rsid w:val="00AF29E5"/>
    <w:rsid w:val="00AF3915"/>
    <w:rsid w:val="00AF3C48"/>
    <w:rsid w:val="00AF45FB"/>
    <w:rsid w:val="00AF4DF8"/>
    <w:rsid w:val="00AF5129"/>
    <w:rsid w:val="00AF6432"/>
    <w:rsid w:val="00AF690A"/>
    <w:rsid w:val="00AF7428"/>
    <w:rsid w:val="00B02B3E"/>
    <w:rsid w:val="00B03968"/>
    <w:rsid w:val="00B04DB6"/>
    <w:rsid w:val="00B0532F"/>
    <w:rsid w:val="00B05D74"/>
    <w:rsid w:val="00B05ED4"/>
    <w:rsid w:val="00B06E48"/>
    <w:rsid w:val="00B072A8"/>
    <w:rsid w:val="00B101B9"/>
    <w:rsid w:val="00B102FB"/>
    <w:rsid w:val="00B10C9B"/>
    <w:rsid w:val="00B11AD8"/>
    <w:rsid w:val="00B11B47"/>
    <w:rsid w:val="00B12937"/>
    <w:rsid w:val="00B1391E"/>
    <w:rsid w:val="00B1398D"/>
    <w:rsid w:val="00B14473"/>
    <w:rsid w:val="00B146C6"/>
    <w:rsid w:val="00B14CAE"/>
    <w:rsid w:val="00B150C8"/>
    <w:rsid w:val="00B17076"/>
    <w:rsid w:val="00B173DE"/>
    <w:rsid w:val="00B20D02"/>
    <w:rsid w:val="00B22759"/>
    <w:rsid w:val="00B2362C"/>
    <w:rsid w:val="00B24860"/>
    <w:rsid w:val="00B24AAA"/>
    <w:rsid w:val="00B26EC1"/>
    <w:rsid w:val="00B270BF"/>
    <w:rsid w:val="00B27889"/>
    <w:rsid w:val="00B321E6"/>
    <w:rsid w:val="00B34660"/>
    <w:rsid w:val="00B34874"/>
    <w:rsid w:val="00B34AE4"/>
    <w:rsid w:val="00B35969"/>
    <w:rsid w:val="00B35A25"/>
    <w:rsid w:val="00B35F51"/>
    <w:rsid w:val="00B377C0"/>
    <w:rsid w:val="00B37991"/>
    <w:rsid w:val="00B42C4C"/>
    <w:rsid w:val="00B43342"/>
    <w:rsid w:val="00B43417"/>
    <w:rsid w:val="00B438BD"/>
    <w:rsid w:val="00B43C7B"/>
    <w:rsid w:val="00B44AB1"/>
    <w:rsid w:val="00B44CB8"/>
    <w:rsid w:val="00B44F64"/>
    <w:rsid w:val="00B45112"/>
    <w:rsid w:val="00B45A61"/>
    <w:rsid w:val="00B45D11"/>
    <w:rsid w:val="00B464AD"/>
    <w:rsid w:val="00B46AF0"/>
    <w:rsid w:val="00B5122D"/>
    <w:rsid w:val="00B52986"/>
    <w:rsid w:val="00B52E3F"/>
    <w:rsid w:val="00B53676"/>
    <w:rsid w:val="00B5397E"/>
    <w:rsid w:val="00B5537A"/>
    <w:rsid w:val="00B55575"/>
    <w:rsid w:val="00B55E19"/>
    <w:rsid w:val="00B5613D"/>
    <w:rsid w:val="00B575A0"/>
    <w:rsid w:val="00B57B45"/>
    <w:rsid w:val="00B60E81"/>
    <w:rsid w:val="00B61724"/>
    <w:rsid w:val="00B61972"/>
    <w:rsid w:val="00B625D9"/>
    <w:rsid w:val="00B64709"/>
    <w:rsid w:val="00B65972"/>
    <w:rsid w:val="00B66F32"/>
    <w:rsid w:val="00B6796C"/>
    <w:rsid w:val="00B67B38"/>
    <w:rsid w:val="00B71B9E"/>
    <w:rsid w:val="00B7299C"/>
    <w:rsid w:val="00B737B6"/>
    <w:rsid w:val="00B740EF"/>
    <w:rsid w:val="00B74F3F"/>
    <w:rsid w:val="00B75250"/>
    <w:rsid w:val="00B7597A"/>
    <w:rsid w:val="00B77B3B"/>
    <w:rsid w:val="00B77BFC"/>
    <w:rsid w:val="00B77CF5"/>
    <w:rsid w:val="00B80685"/>
    <w:rsid w:val="00B81C77"/>
    <w:rsid w:val="00B839F3"/>
    <w:rsid w:val="00B83D03"/>
    <w:rsid w:val="00B8402E"/>
    <w:rsid w:val="00B850AD"/>
    <w:rsid w:val="00B86942"/>
    <w:rsid w:val="00B90A1A"/>
    <w:rsid w:val="00B91258"/>
    <w:rsid w:val="00B91AB6"/>
    <w:rsid w:val="00B93E25"/>
    <w:rsid w:val="00B9404E"/>
    <w:rsid w:val="00B94FF1"/>
    <w:rsid w:val="00B95533"/>
    <w:rsid w:val="00B96B6D"/>
    <w:rsid w:val="00B96F56"/>
    <w:rsid w:val="00BA0EA5"/>
    <w:rsid w:val="00BA1E26"/>
    <w:rsid w:val="00BA4C1C"/>
    <w:rsid w:val="00BA6621"/>
    <w:rsid w:val="00BB01A2"/>
    <w:rsid w:val="00BB089C"/>
    <w:rsid w:val="00BB0D51"/>
    <w:rsid w:val="00BB257A"/>
    <w:rsid w:val="00BB2C38"/>
    <w:rsid w:val="00BB2EAC"/>
    <w:rsid w:val="00BB3076"/>
    <w:rsid w:val="00BB4093"/>
    <w:rsid w:val="00BB4205"/>
    <w:rsid w:val="00BB46B7"/>
    <w:rsid w:val="00BB5AA3"/>
    <w:rsid w:val="00BB64BD"/>
    <w:rsid w:val="00BC3037"/>
    <w:rsid w:val="00BC3803"/>
    <w:rsid w:val="00BC67A6"/>
    <w:rsid w:val="00BC6905"/>
    <w:rsid w:val="00BC7064"/>
    <w:rsid w:val="00BC745E"/>
    <w:rsid w:val="00BD0847"/>
    <w:rsid w:val="00BD1CDE"/>
    <w:rsid w:val="00BD1EAE"/>
    <w:rsid w:val="00BD3173"/>
    <w:rsid w:val="00BD3926"/>
    <w:rsid w:val="00BD402E"/>
    <w:rsid w:val="00BD409A"/>
    <w:rsid w:val="00BD43D5"/>
    <w:rsid w:val="00BD5150"/>
    <w:rsid w:val="00BD5A07"/>
    <w:rsid w:val="00BD5B58"/>
    <w:rsid w:val="00BD5EB8"/>
    <w:rsid w:val="00BD61D6"/>
    <w:rsid w:val="00BD6B4F"/>
    <w:rsid w:val="00BD78DF"/>
    <w:rsid w:val="00BE040B"/>
    <w:rsid w:val="00BE0D4E"/>
    <w:rsid w:val="00BE1256"/>
    <w:rsid w:val="00BE16F5"/>
    <w:rsid w:val="00BE2BFF"/>
    <w:rsid w:val="00BE2D68"/>
    <w:rsid w:val="00BE4272"/>
    <w:rsid w:val="00BE4532"/>
    <w:rsid w:val="00BE4D5B"/>
    <w:rsid w:val="00BE5132"/>
    <w:rsid w:val="00BE74B4"/>
    <w:rsid w:val="00BE7636"/>
    <w:rsid w:val="00BE7B6D"/>
    <w:rsid w:val="00BF05A1"/>
    <w:rsid w:val="00BF0803"/>
    <w:rsid w:val="00BF0A1B"/>
    <w:rsid w:val="00BF0F27"/>
    <w:rsid w:val="00BF0FCC"/>
    <w:rsid w:val="00BF5530"/>
    <w:rsid w:val="00BF55DD"/>
    <w:rsid w:val="00BF56C3"/>
    <w:rsid w:val="00BF6BA7"/>
    <w:rsid w:val="00BF6D76"/>
    <w:rsid w:val="00BF6DCF"/>
    <w:rsid w:val="00BF7380"/>
    <w:rsid w:val="00BF74A2"/>
    <w:rsid w:val="00BF7551"/>
    <w:rsid w:val="00BF79EB"/>
    <w:rsid w:val="00BF7F28"/>
    <w:rsid w:val="00C004B2"/>
    <w:rsid w:val="00C00B6B"/>
    <w:rsid w:val="00C01685"/>
    <w:rsid w:val="00C0186C"/>
    <w:rsid w:val="00C01DF8"/>
    <w:rsid w:val="00C01EE6"/>
    <w:rsid w:val="00C01FB3"/>
    <w:rsid w:val="00C05815"/>
    <w:rsid w:val="00C05B96"/>
    <w:rsid w:val="00C117F2"/>
    <w:rsid w:val="00C12111"/>
    <w:rsid w:val="00C1234C"/>
    <w:rsid w:val="00C12419"/>
    <w:rsid w:val="00C12ACF"/>
    <w:rsid w:val="00C1329D"/>
    <w:rsid w:val="00C133F1"/>
    <w:rsid w:val="00C13BD9"/>
    <w:rsid w:val="00C149AB"/>
    <w:rsid w:val="00C15ECA"/>
    <w:rsid w:val="00C17325"/>
    <w:rsid w:val="00C1780E"/>
    <w:rsid w:val="00C207FA"/>
    <w:rsid w:val="00C21F9F"/>
    <w:rsid w:val="00C22409"/>
    <w:rsid w:val="00C2295C"/>
    <w:rsid w:val="00C2558F"/>
    <w:rsid w:val="00C2584C"/>
    <w:rsid w:val="00C2589A"/>
    <w:rsid w:val="00C2627C"/>
    <w:rsid w:val="00C26727"/>
    <w:rsid w:val="00C3019E"/>
    <w:rsid w:val="00C31E20"/>
    <w:rsid w:val="00C32549"/>
    <w:rsid w:val="00C328F5"/>
    <w:rsid w:val="00C3426D"/>
    <w:rsid w:val="00C353C1"/>
    <w:rsid w:val="00C35FE7"/>
    <w:rsid w:val="00C36539"/>
    <w:rsid w:val="00C3693D"/>
    <w:rsid w:val="00C40211"/>
    <w:rsid w:val="00C40979"/>
    <w:rsid w:val="00C4097D"/>
    <w:rsid w:val="00C44819"/>
    <w:rsid w:val="00C44E20"/>
    <w:rsid w:val="00C4520C"/>
    <w:rsid w:val="00C45388"/>
    <w:rsid w:val="00C45938"/>
    <w:rsid w:val="00C50015"/>
    <w:rsid w:val="00C506F7"/>
    <w:rsid w:val="00C50FCB"/>
    <w:rsid w:val="00C51958"/>
    <w:rsid w:val="00C53516"/>
    <w:rsid w:val="00C54B82"/>
    <w:rsid w:val="00C56095"/>
    <w:rsid w:val="00C563DB"/>
    <w:rsid w:val="00C569DA"/>
    <w:rsid w:val="00C627CF"/>
    <w:rsid w:val="00C63092"/>
    <w:rsid w:val="00C631AF"/>
    <w:rsid w:val="00C6353B"/>
    <w:rsid w:val="00C63FF1"/>
    <w:rsid w:val="00C64607"/>
    <w:rsid w:val="00C64703"/>
    <w:rsid w:val="00C71C86"/>
    <w:rsid w:val="00C73327"/>
    <w:rsid w:val="00C74056"/>
    <w:rsid w:val="00C74A80"/>
    <w:rsid w:val="00C759DA"/>
    <w:rsid w:val="00C76BCA"/>
    <w:rsid w:val="00C8087C"/>
    <w:rsid w:val="00C80B9C"/>
    <w:rsid w:val="00C80D82"/>
    <w:rsid w:val="00C82647"/>
    <w:rsid w:val="00C828AC"/>
    <w:rsid w:val="00C82AE3"/>
    <w:rsid w:val="00C83BE5"/>
    <w:rsid w:val="00C83CE5"/>
    <w:rsid w:val="00C83FE9"/>
    <w:rsid w:val="00C861A4"/>
    <w:rsid w:val="00C8657C"/>
    <w:rsid w:val="00C872D1"/>
    <w:rsid w:val="00C87EFD"/>
    <w:rsid w:val="00C87F83"/>
    <w:rsid w:val="00C91036"/>
    <w:rsid w:val="00C91502"/>
    <w:rsid w:val="00C916E9"/>
    <w:rsid w:val="00C92A04"/>
    <w:rsid w:val="00C93E21"/>
    <w:rsid w:val="00C943E7"/>
    <w:rsid w:val="00C9449F"/>
    <w:rsid w:val="00C94C4B"/>
    <w:rsid w:val="00C95FD6"/>
    <w:rsid w:val="00C97F44"/>
    <w:rsid w:val="00CA114D"/>
    <w:rsid w:val="00CA2232"/>
    <w:rsid w:val="00CA30FB"/>
    <w:rsid w:val="00CA3D2C"/>
    <w:rsid w:val="00CA43BE"/>
    <w:rsid w:val="00CA4D19"/>
    <w:rsid w:val="00CA5D29"/>
    <w:rsid w:val="00CA71AF"/>
    <w:rsid w:val="00CA7F0A"/>
    <w:rsid w:val="00CB0103"/>
    <w:rsid w:val="00CB0147"/>
    <w:rsid w:val="00CB1F7D"/>
    <w:rsid w:val="00CB3538"/>
    <w:rsid w:val="00CB478C"/>
    <w:rsid w:val="00CB4D81"/>
    <w:rsid w:val="00CB4D9D"/>
    <w:rsid w:val="00CB504C"/>
    <w:rsid w:val="00CB650F"/>
    <w:rsid w:val="00CB6718"/>
    <w:rsid w:val="00CB6FB0"/>
    <w:rsid w:val="00CC0C38"/>
    <w:rsid w:val="00CC1100"/>
    <w:rsid w:val="00CC24C3"/>
    <w:rsid w:val="00CC2D35"/>
    <w:rsid w:val="00CC2D5D"/>
    <w:rsid w:val="00CC3A09"/>
    <w:rsid w:val="00CC44E3"/>
    <w:rsid w:val="00CC52D2"/>
    <w:rsid w:val="00CC5F34"/>
    <w:rsid w:val="00CC6ECE"/>
    <w:rsid w:val="00CD03B3"/>
    <w:rsid w:val="00CD0844"/>
    <w:rsid w:val="00CD1A03"/>
    <w:rsid w:val="00CD1EF3"/>
    <w:rsid w:val="00CD313D"/>
    <w:rsid w:val="00CD3233"/>
    <w:rsid w:val="00CD395C"/>
    <w:rsid w:val="00CD4285"/>
    <w:rsid w:val="00CD5634"/>
    <w:rsid w:val="00CD6E35"/>
    <w:rsid w:val="00CD6F32"/>
    <w:rsid w:val="00CD7AB7"/>
    <w:rsid w:val="00CD7F22"/>
    <w:rsid w:val="00CE0C5F"/>
    <w:rsid w:val="00CE0E55"/>
    <w:rsid w:val="00CE1EFB"/>
    <w:rsid w:val="00CE31B2"/>
    <w:rsid w:val="00CE4D3A"/>
    <w:rsid w:val="00CE5283"/>
    <w:rsid w:val="00CE55A0"/>
    <w:rsid w:val="00CE5C43"/>
    <w:rsid w:val="00CF0BE5"/>
    <w:rsid w:val="00CF0DE4"/>
    <w:rsid w:val="00CF243B"/>
    <w:rsid w:val="00CF2EDD"/>
    <w:rsid w:val="00CF43DF"/>
    <w:rsid w:val="00CF513A"/>
    <w:rsid w:val="00CF5333"/>
    <w:rsid w:val="00CF57F9"/>
    <w:rsid w:val="00CF652C"/>
    <w:rsid w:val="00CF72D5"/>
    <w:rsid w:val="00CF7B77"/>
    <w:rsid w:val="00D00939"/>
    <w:rsid w:val="00D01110"/>
    <w:rsid w:val="00D011C4"/>
    <w:rsid w:val="00D03C22"/>
    <w:rsid w:val="00D04388"/>
    <w:rsid w:val="00D043D5"/>
    <w:rsid w:val="00D06555"/>
    <w:rsid w:val="00D069FD"/>
    <w:rsid w:val="00D06C98"/>
    <w:rsid w:val="00D13562"/>
    <w:rsid w:val="00D13AF3"/>
    <w:rsid w:val="00D14004"/>
    <w:rsid w:val="00D1423E"/>
    <w:rsid w:val="00D151B0"/>
    <w:rsid w:val="00D15ED5"/>
    <w:rsid w:val="00D16050"/>
    <w:rsid w:val="00D166F7"/>
    <w:rsid w:val="00D16748"/>
    <w:rsid w:val="00D232B4"/>
    <w:rsid w:val="00D23CA5"/>
    <w:rsid w:val="00D255D9"/>
    <w:rsid w:val="00D2778E"/>
    <w:rsid w:val="00D27F49"/>
    <w:rsid w:val="00D30FB3"/>
    <w:rsid w:val="00D310CA"/>
    <w:rsid w:val="00D3131C"/>
    <w:rsid w:val="00D316CA"/>
    <w:rsid w:val="00D31FEE"/>
    <w:rsid w:val="00D32F45"/>
    <w:rsid w:val="00D333F2"/>
    <w:rsid w:val="00D33D45"/>
    <w:rsid w:val="00D36020"/>
    <w:rsid w:val="00D36550"/>
    <w:rsid w:val="00D37063"/>
    <w:rsid w:val="00D43325"/>
    <w:rsid w:val="00D43D3D"/>
    <w:rsid w:val="00D43F1D"/>
    <w:rsid w:val="00D458C2"/>
    <w:rsid w:val="00D460D6"/>
    <w:rsid w:val="00D46D47"/>
    <w:rsid w:val="00D47B30"/>
    <w:rsid w:val="00D50086"/>
    <w:rsid w:val="00D503D5"/>
    <w:rsid w:val="00D514D4"/>
    <w:rsid w:val="00D5169F"/>
    <w:rsid w:val="00D5244C"/>
    <w:rsid w:val="00D53793"/>
    <w:rsid w:val="00D53B9A"/>
    <w:rsid w:val="00D53C8A"/>
    <w:rsid w:val="00D55AE0"/>
    <w:rsid w:val="00D55C7D"/>
    <w:rsid w:val="00D55DB7"/>
    <w:rsid w:val="00D6141B"/>
    <w:rsid w:val="00D616D5"/>
    <w:rsid w:val="00D61F3F"/>
    <w:rsid w:val="00D623F7"/>
    <w:rsid w:val="00D62DD8"/>
    <w:rsid w:val="00D62E1D"/>
    <w:rsid w:val="00D630F9"/>
    <w:rsid w:val="00D6322E"/>
    <w:rsid w:val="00D65890"/>
    <w:rsid w:val="00D65B16"/>
    <w:rsid w:val="00D65C75"/>
    <w:rsid w:val="00D66A1C"/>
    <w:rsid w:val="00D67849"/>
    <w:rsid w:val="00D67A53"/>
    <w:rsid w:val="00D70487"/>
    <w:rsid w:val="00D708E6"/>
    <w:rsid w:val="00D70B41"/>
    <w:rsid w:val="00D71CD3"/>
    <w:rsid w:val="00D72228"/>
    <w:rsid w:val="00D72345"/>
    <w:rsid w:val="00D72C39"/>
    <w:rsid w:val="00D733B2"/>
    <w:rsid w:val="00D73F63"/>
    <w:rsid w:val="00D74113"/>
    <w:rsid w:val="00D744F7"/>
    <w:rsid w:val="00D747E6"/>
    <w:rsid w:val="00D74B9E"/>
    <w:rsid w:val="00D74C79"/>
    <w:rsid w:val="00D75BDD"/>
    <w:rsid w:val="00D7613B"/>
    <w:rsid w:val="00D764B9"/>
    <w:rsid w:val="00D76AAE"/>
    <w:rsid w:val="00D76E34"/>
    <w:rsid w:val="00D808D1"/>
    <w:rsid w:val="00D8350C"/>
    <w:rsid w:val="00D83E3C"/>
    <w:rsid w:val="00D83E64"/>
    <w:rsid w:val="00D8639B"/>
    <w:rsid w:val="00D8641F"/>
    <w:rsid w:val="00D86CA9"/>
    <w:rsid w:val="00D87BA7"/>
    <w:rsid w:val="00D87D97"/>
    <w:rsid w:val="00D9150C"/>
    <w:rsid w:val="00D9179C"/>
    <w:rsid w:val="00D91C39"/>
    <w:rsid w:val="00D91DAE"/>
    <w:rsid w:val="00D928BE"/>
    <w:rsid w:val="00D931B4"/>
    <w:rsid w:val="00D937A6"/>
    <w:rsid w:val="00D93BE5"/>
    <w:rsid w:val="00D95170"/>
    <w:rsid w:val="00D954EA"/>
    <w:rsid w:val="00D95BB7"/>
    <w:rsid w:val="00D96FC4"/>
    <w:rsid w:val="00D97B51"/>
    <w:rsid w:val="00DA0B91"/>
    <w:rsid w:val="00DA0F98"/>
    <w:rsid w:val="00DA1247"/>
    <w:rsid w:val="00DA3805"/>
    <w:rsid w:val="00DA4F87"/>
    <w:rsid w:val="00DA69A1"/>
    <w:rsid w:val="00DA6C14"/>
    <w:rsid w:val="00DB04FE"/>
    <w:rsid w:val="00DB1722"/>
    <w:rsid w:val="00DB32DE"/>
    <w:rsid w:val="00DB41CE"/>
    <w:rsid w:val="00DB4323"/>
    <w:rsid w:val="00DB4A92"/>
    <w:rsid w:val="00DB4CBA"/>
    <w:rsid w:val="00DB632C"/>
    <w:rsid w:val="00DB65C8"/>
    <w:rsid w:val="00DB6EBF"/>
    <w:rsid w:val="00DB7EEB"/>
    <w:rsid w:val="00DC2C40"/>
    <w:rsid w:val="00DC3207"/>
    <w:rsid w:val="00DC4156"/>
    <w:rsid w:val="00DC46B8"/>
    <w:rsid w:val="00DC490E"/>
    <w:rsid w:val="00DC49F4"/>
    <w:rsid w:val="00DC6761"/>
    <w:rsid w:val="00DC6CB9"/>
    <w:rsid w:val="00DC6D17"/>
    <w:rsid w:val="00DC70EE"/>
    <w:rsid w:val="00DD0BD6"/>
    <w:rsid w:val="00DD0CBE"/>
    <w:rsid w:val="00DD2D5B"/>
    <w:rsid w:val="00DD3BB2"/>
    <w:rsid w:val="00DD3EFF"/>
    <w:rsid w:val="00DD49D0"/>
    <w:rsid w:val="00DD519C"/>
    <w:rsid w:val="00DD5C20"/>
    <w:rsid w:val="00DD7156"/>
    <w:rsid w:val="00DE0B47"/>
    <w:rsid w:val="00DE38A0"/>
    <w:rsid w:val="00DE38A1"/>
    <w:rsid w:val="00DE3AFC"/>
    <w:rsid w:val="00DE415A"/>
    <w:rsid w:val="00DE4A31"/>
    <w:rsid w:val="00DE4D81"/>
    <w:rsid w:val="00DE544E"/>
    <w:rsid w:val="00DE5A5D"/>
    <w:rsid w:val="00DE5C25"/>
    <w:rsid w:val="00DE6C3D"/>
    <w:rsid w:val="00DE6F77"/>
    <w:rsid w:val="00DE7738"/>
    <w:rsid w:val="00DF11E9"/>
    <w:rsid w:val="00DF132B"/>
    <w:rsid w:val="00DF2BC9"/>
    <w:rsid w:val="00DF2CA7"/>
    <w:rsid w:val="00DF313D"/>
    <w:rsid w:val="00DF365A"/>
    <w:rsid w:val="00DF5C1D"/>
    <w:rsid w:val="00DF65B2"/>
    <w:rsid w:val="00DF6EF1"/>
    <w:rsid w:val="00DF7057"/>
    <w:rsid w:val="00DF7935"/>
    <w:rsid w:val="00E00042"/>
    <w:rsid w:val="00E00505"/>
    <w:rsid w:val="00E0095E"/>
    <w:rsid w:val="00E00D1E"/>
    <w:rsid w:val="00E01512"/>
    <w:rsid w:val="00E02E75"/>
    <w:rsid w:val="00E03C30"/>
    <w:rsid w:val="00E040AD"/>
    <w:rsid w:val="00E05C39"/>
    <w:rsid w:val="00E06613"/>
    <w:rsid w:val="00E07E39"/>
    <w:rsid w:val="00E07F09"/>
    <w:rsid w:val="00E10FA5"/>
    <w:rsid w:val="00E13BF2"/>
    <w:rsid w:val="00E143E0"/>
    <w:rsid w:val="00E14F35"/>
    <w:rsid w:val="00E16DE1"/>
    <w:rsid w:val="00E21076"/>
    <w:rsid w:val="00E21C59"/>
    <w:rsid w:val="00E22ADE"/>
    <w:rsid w:val="00E2380E"/>
    <w:rsid w:val="00E2407E"/>
    <w:rsid w:val="00E24B0E"/>
    <w:rsid w:val="00E24B22"/>
    <w:rsid w:val="00E24DFD"/>
    <w:rsid w:val="00E24FA3"/>
    <w:rsid w:val="00E25E3E"/>
    <w:rsid w:val="00E30538"/>
    <w:rsid w:val="00E313DC"/>
    <w:rsid w:val="00E3146D"/>
    <w:rsid w:val="00E31656"/>
    <w:rsid w:val="00E3179F"/>
    <w:rsid w:val="00E32566"/>
    <w:rsid w:val="00E32970"/>
    <w:rsid w:val="00E331E0"/>
    <w:rsid w:val="00E33BBF"/>
    <w:rsid w:val="00E35513"/>
    <w:rsid w:val="00E35E2E"/>
    <w:rsid w:val="00E36F93"/>
    <w:rsid w:val="00E40787"/>
    <w:rsid w:val="00E41A63"/>
    <w:rsid w:val="00E42302"/>
    <w:rsid w:val="00E44A78"/>
    <w:rsid w:val="00E44BFE"/>
    <w:rsid w:val="00E452C4"/>
    <w:rsid w:val="00E457C4"/>
    <w:rsid w:val="00E503D5"/>
    <w:rsid w:val="00E51BB2"/>
    <w:rsid w:val="00E53184"/>
    <w:rsid w:val="00E536E9"/>
    <w:rsid w:val="00E5371F"/>
    <w:rsid w:val="00E5527C"/>
    <w:rsid w:val="00E559A2"/>
    <w:rsid w:val="00E56495"/>
    <w:rsid w:val="00E57F18"/>
    <w:rsid w:val="00E60E1E"/>
    <w:rsid w:val="00E61849"/>
    <w:rsid w:val="00E61C6D"/>
    <w:rsid w:val="00E6224E"/>
    <w:rsid w:val="00E62890"/>
    <w:rsid w:val="00E63BCB"/>
    <w:rsid w:val="00E64F86"/>
    <w:rsid w:val="00E66A3B"/>
    <w:rsid w:val="00E6741C"/>
    <w:rsid w:val="00E708A8"/>
    <w:rsid w:val="00E708F5"/>
    <w:rsid w:val="00E7093B"/>
    <w:rsid w:val="00E71962"/>
    <w:rsid w:val="00E71B11"/>
    <w:rsid w:val="00E71CC9"/>
    <w:rsid w:val="00E7239B"/>
    <w:rsid w:val="00E730EC"/>
    <w:rsid w:val="00E74A74"/>
    <w:rsid w:val="00E74BB6"/>
    <w:rsid w:val="00E74C29"/>
    <w:rsid w:val="00E760A9"/>
    <w:rsid w:val="00E7680B"/>
    <w:rsid w:val="00E76B60"/>
    <w:rsid w:val="00E76D3E"/>
    <w:rsid w:val="00E774DC"/>
    <w:rsid w:val="00E775B0"/>
    <w:rsid w:val="00E80B46"/>
    <w:rsid w:val="00E81ACA"/>
    <w:rsid w:val="00E82628"/>
    <w:rsid w:val="00E830C6"/>
    <w:rsid w:val="00E84040"/>
    <w:rsid w:val="00E84BED"/>
    <w:rsid w:val="00E8565E"/>
    <w:rsid w:val="00E86438"/>
    <w:rsid w:val="00E865BE"/>
    <w:rsid w:val="00E870A2"/>
    <w:rsid w:val="00E907F3"/>
    <w:rsid w:val="00E91AE0"/>
    <w:rsid w:val="00E959C0"/>
    <w:rsid w:val="00E959CD"/>
    <w:rsid w:val="00E959D6"/>
    <w:rsid w:val="00E97DAE"/>
    <w:rsid w:val="00EA04FC"/>
    <w:rsid w:val="00EA05FB"/>
    <w:rsid w:val="00EA098B"/>
    <w:rsid w:val="00EA0E44"/>
    <w:rsid w:val="00EA111D"/>
    <w:rsid w:val="00EA142C"/>
    <w:rsid w:val="00EA1F6F"/>
    <w:rsid w:val="00EA2336"/>
    <w:rsid w:val="00EA3545"/>
    <w:rsid w:val="00EA65F0"/>
    <w:rsid w:val="00EA7015"/>
    <w:rsid w:val="00EA7B02"/>
    <w:rsid w:val="00EA7BEC"/>
    <w:rsid w:val="00EB007A"/>
    <w:rsid w:val="00EB0A77"/>
    <w:rsid w:val="00EB0CCE"/>
    <w:rsid w:val="00EB1A01"/>
    <w:rsid w:val="00EB2F07"/>
    <w:rsid w:val="00EB371E"/>
    <w:rsid w:val="00EB3C70"/>
    <w:rsid w:val="00EB7364"/>
    <w:rsid w:val="00EB78CC"/>
    <w:rsid w:val="00EC0514"/>
    <w:rsid w:val="00EC069C"/>
    <w:rsid w:val="00EC0BF4"/>
    <w:rsid w:val="00EC15FB"/>
    <w:rsid w:val="00EC2142"/>
    <w:rsid w:val="00EC38B4"/>
    <w:rsid w:val="00EC4812"/>
    <w:rsid w:val="00EC7F25"/>
    <w:rsid w:val="00ED0795"/>
    <w:rsid w:val="00ED0806"/>
    <w:rsid w:val="00ED0D02"/>
    <w:rsid w:val="00ED1ED7"/>
    <w:rsid w:val="00ED20E4"/>
    <w:rsid w:val="00ED2749"/>
    <w:rsid w:val="00ED3609"/>
    <w:rsid w:val="00ED4D93"/>
    <w:rsid w:val="00ED4E56"/>
    <w:rsid w:val="00ED68A3"/>
    <w:rsid w:val="00ED6D36"/>
    <w:rsid w:val="00ED6E48"/>
    <w:rsid w:val="00ED7975"/>
    <w:rsid w:val="00ED7A7B"/>
    <w:rsid w:val="00ED7CBC"/>
    <w:rsid w:val="00EE01C5"/>
    <w:rsid w:val="00EE09F6"/>
    <w:rsid w:val="00EE162C"/>
    <w:rsid w:val="00EE2703"/>
    <w:rsid w:val="00EE2724"/>
    <w:rsid w:val="00EE296C"/>
    <w:rsid w:val="00EE2A34"/>
    <w:rsid w:val="00EE583A"/>
    <w:rsid w:val="00EE5A95"/>
    <w:rsid w:val="00EF0150"/>
    <w:rsid w:val="00EF04D7"/>
    <w:rsid w:val="00EF1338"/>
    <w:rsid w:val="00EF1343"/>
    <w:rsid w:val="00EF19FF"/>
    <w:rsid w:val="00EF226D"/>
    <w:rsid w:val="00EF3425"/>
    <w:rsid w:val="00EF517C"/>
    <w:rsid w:val="00EF780F"/>
    <w:rsid w:val="00F0141D"/>
    <w:rsid w:val="00F0193A"/>
    <w:rsid w:val="00F01A22"/>
    <w:rsid w:val="00F01B18"/>
    <w:rsid w:val="00F02710"/>
    <w:rsid w:val="00F04A23"/>
    <w:rsid w:val="00F04B54"/>
    <w:rsid w:val="00F05623"/>
    <w:rsid w:val="00F07FCB"/>
    <w:rsid w:val="00F10DCF"/>
    <w:rsid w:val="00F11648"/>
    <w:rsid w:val="00F1258A"/>
    <w:rsid w:val="00F12B79"/>
    <w:rsid w:val="00F13D2C"/>
    <w:rsid w:val="00F13DC7"/>
    <w:rsid w:val="00F145E0"/>
    <w:rsid w:val="00F151C0"/>
    <w:rsid w:val="00F15BE8"/>
    <w:rsid w:val="00F16D7C"/>
    <w:rsid w:val="00F17408"/>
    <w:rsid w:val="00F176D8"/>
    <w:rsid w:val="00F17B2C"/>
    <w:rsid w:val="00F201D9"/>
    <w:rsid w:val="00F22C50"/>
    <w:rsid w:val="00F23968"/>
    <w:rsid w:val="00F2492B"/>
    <w:rsid w:val="00F250C1"/>
    <w:rsid w:val="00F25C9B"/>
    <w:rsid w:val="00F266AF"/>
    <w:rsid w:val="00F26F8A"/>
    <w:rsid w:val="00F27444"/>
    <w:rsid w:val="00F304DE"/>
    <w:rsid w:val="00F30F4F"/>
    <w:rsid w:val="00F317CB"/>
    <w:rsid w:val="00F317F7"/>
    <w:rsid w:val="00F31FAE"/>
    <w:rsid w:val="00F32086"/>
    <w:rsid w:val="00F32713"/>
    <w:rsid w:val="00F32A41"/>
    <w:rsid w:val="00F32C6C"/>
    <w:rsid w:val="00F337F7"/>
    <w:rsid w:val="00F34257"/>
    <w:rsid w:val="00F344BE"/>
    <w:rsid w:val="00F34657"/>
    <w:rsid w:val="00F3526A"/>
    <w:rsid w:val="00F354C6"/>
    <w:rsid w:val="00F36B6B"/>
    <w:rsid w:val="00F3739B"/>
    <w:rsid w:val="00F4075C"/>
    <w:rsid w:val="00F412BA"/>
    <w:rsid w:val="00F41798"/>
    <w:rsid w:val="00F42F98"/>
    <w:rsid w:val="00F4449C"/>
    <w:rsid w:val="00F44A49"/>
    <w:rsid w:val="00F44C0D"/>
    <w:rsid w:val="00F451DB"/>
    <w:rsid w:val="00F46D32"/>
    <w:rsid w:val="00F46DEC"/>
    <w:rsid w:val="00F474C3"/>
    <w:rsid w:val="00F50144"/>
    <w:rsid w:val="00F50A9A"/>
    <w:rsid w:val="00F54462"/>
    <w:rsid w:val="00F54950"/>
    <w:rsid w:val="00F555F0"/>
    <w:rsid w:val="00F56377"/>
    <w:rsid w:val="00F600F5"/>
    <w:rsid w:val="00F604E9"/>
    <w:rsid w:val="00F60537"/>
    <w:rsid w:val="00F60614"/>
    <w:rsid w:val="00F607B2"/>
    <w:rsid w:val="00F61E38"/>
    <w:rsid w:val="00F63605"/>
    <w:rsid w:val="00F704E2"/>
    <w:rsid w:val="00F70E71"/>
    <w:rsid w:val="00F70F30"/>
    <w:rsid w:val="00F71E59"/>
    <w:rsid w:val="00F723BB"/>
    <w:rsid w:val="00F72514"/>
    <w:rsid w:val="00F73CD2"/>
    <w:rsid w:val="00F74CE5"/>
    <w:rsid w:val="00F75320"/>
    <w:rsid w:val="00F76087"/>
    <w:rsid w:val="00F766F8"/>
    <w:rsid w:val="00F77337"/>
    <w:rsid w:val="00F774BA"/>
    <w:rsid w:val="00F77BE8"/>
    <w:rsid w:val="00F80D09"/>
    <w:rsid w:val="00F80DFD"/>
    <w:rsid w:val="00F81544"/>
    <w:rsid w:val="00F8188F"/>
    <w:rsid w:val="00F83926"/>
    <w:rsid w:val="00F8617D"/>
    <w:rsid w:val="00F9025A"/>
    <w:rsid w:val="00F90645"/>
    <w:rsid w:val="00F90B52"/>
    <w:rsid w:val="00F90D3F"/>
    <w:rsid w:val="00F9110F"/>
    <w:rsid w:val="00F9145D"/>
    <w:rsid w:val="00F9321D"/>
    <w:rsid w:val="00F94745"/>
    <w:rsid w:val="00F94ADD"/>
    <w:rsid w:val="00F9614C"/>
    <w:rsid w:val="00F96658"/>
    <w:rsid w:val="00FA2751"/>
    <w:rsid w:val="00FA3DA0"/>
    <w:rsid w:val="00FA4C1E"/>
    <w:rsid w:val="00FA55B4"/>
    <w:rsid w:val="00FA5637"/>
    <w:rsid w:val="00FA568E"/>
    <w:rsid w:val="00FA6D5D"/>
    <w:rsid w:val="00FA708C"/>
    <w:rsid w:val="00FA73FD"/>
    <w:rsid w:val="00FB03FC"/>
    <w:rsid w:val="00FB1A57"/>
    <w:rsid w:val="00FB2B65"/>
    <w:rsid w:val="00FB2BA7"/>
    <w:rsid w:val="00FB2FA9"/>
    <w:rsid w:val="00FB335D"/>
    <w:rsid w:val="00FB3517"/>
    <w:rsid w:val="00FB49D2"/>
    <w:rsid w:val="00FB5D92"/>
    <w:rsid w:val="00FB5FE2"/>
    <w:rsid w:val="00FB733C"/>
    <w:rsid w:val="00FB7B1C"/>
    <w:rsid w:val="00FC077C"/>
    <w:rsid w:val="00FC1A14"/>
    <w:rsid w:val="00FC1A72"/>
    <w:rsid w:val="00FC264E"/>
    <w:rsid w:val="00FC64B4"/>
    <w:rsid w:val="00FD0BEB"/>
    <w:rsid w:val="00FD1471"/>
    <w:rsid w:val="00FD19A1"/>
    <w:rsid w:val="00FD29FF"/>
    <w:rsid w:val="00FD2A45"/>
    <w:rsid w:val="00FD4D4E"/>
    <w:rsid w:val="00FD632D"/>
    <w:rsid w:val="00FD7C00"/>
    <w:rsid w:val="00FE04E1"/>
    <w:rsid w:val="00FE1280"/>
    <w:rsid w:val="00FE1376"/>
    <w:rsid w:val="00FE1606"/>
    <w:rsid w:val="00FE2A51"/>
    <w:rsid w:val="00FE2B37"/>
    <w:rsid w:val="00FE2D15"/>
    <w:rsid w:val="00FE32DD"/>
    <w:rsid w:val="00FE4252"/>
    <w:rsid w:val="00FE4F16"/>
    <w:rsid w:val="00FE5AFC"/>
    <w:rsid w:val="00FE65CA"/>
    <w:rsid w:val="00FE76C9"/>
    <w:rsid w:val="00FF0475"/>
    <w:rsid w:val="00FF153E"/>
    <w:rsid w:val="00FF307B"/>
    <w:rsid w:val="00FF31E3"/>
    <w:rsid w:val="00FF380B"/>
    <w:rsid w:val="00FF4199"/>
    <w:rsid w:val="00FF4A33"/>
    <w:rsid w:val="00FF5D2A"/>
    <w:rsid w:val="00FF6388"/>
    <w:rsid w:val="00FF7087"/>
    <w:rsid w:val="00FF7831"/>
    <w:rsid w:val="00FF7872"/>
    <w:rsid w:val="1C953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uiPriority w:val="99"/>
    <w:rPr>
      <w:sz w:val="18"/>
      <w:szCs w:val="18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character" w:styleId="10">
    <w:name w:val="Placeholder Text"/>
    <w:basedOn w:val="6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6" Type="http://schemas.openxmlformats.org/officeDocument/2006/relationships/fontTable" Target="fontTable.xml"/><Relationship Id="rId65" Type="http://schemas.openxmlformats.org/officeDocument/2006/relationships/customXml" Target="../customXml/item2.xml"/><Relationship Id="rId64" Type="http://schemas.openxmlformats.org/officeDocument/2006/relationships/numbering" Target="numbering.xml"/><Relationship Id="rId63" Type="http://schemas.openxmlformats.org/officeDocument/2006/relationships/customXml" Target="../customXml/item1.xml"/><Relationship Id="rId62" Type="http://schemas.openxmlformats.org/officeDocument/2006/relationships/image" Target="media/image33.emf"/><Relationship Id="rId61" Type="http://schemas.openxmlformats.org/officeDocument/2006/relationships/image" Target="media/image32.jpeg"/><Relationship Id="rId60" Type="http://schemas.openxmlformats.org/officeDocument/2006/relationships/image" Target="media/image31.jpeg"/><Relationship Id="rId6" Type="http://schemas.openxmlformats.org/officeDocument/2006/relationships/oleObject" Target="embeddings/oleObject2.bin"/><Relationship Id="rId59" Type="http://schemas.openxmlformats.org/officeDocument/2006/relationships/image" Target="media/image30.jpeg"/><Relationship Id="rId58" Type="http://schemas.openxmlformats.org/officeDocument/2006/relationships/image" Target="media/image29.jpeg"/><Relationship Id="rId57" Type="http://schemas.openxmlformats.org/officeDocument/2006/relationships/image" Target="media/image28.jpeg"/><Relationship Id="rId56" Type="http://schemas.openxmlformats.org/officeDocument/2006/relationships/image" Target="media/image27.jpeg"/><Relationship Id="rId55" Type="http://schemas.openxmlformats.org/officeDocument/2006/relationships/image" Target="media/image26.emf"/><Relationship Id="rId54" Type="http://schemas.openxmlformats.org/officeDocument/2006/relationships/image" Target="media/image25.png"/><Relationship Id="rId53" Type="http://schemas.openxmlformats.org/officeDocument/2006/relationships/image" Target="media/image24.png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emf"/><Relationship Id="rId3" Type="http://schemas.openxmlformats.org/officeDocument/2006/relationships/theme" Target="theme/theme1.xml"/><Relationship Id="rId29" Type="http://schemas.openxmlformats.org/officeDocument/2006/relationships/image" Target="media/image12.png"/><Relationship Id="rId28" Type="http://schemas.openxmlformats.org/officeDocument/2006/relationships/image" Target="media/image11.jpeg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245C927-A9A0-4A87-BC44-916A4295D24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3</Pages>
  <Words>3146</Words>
  <Characters>17937</Characters>
  <Lines>149</Lines>
  <Paragraphs>42</Paragraphs>
  <TotalTime>109</TotalTime>
  <ScaleCrop>false</ScaleCrop>
  <LinksUpToDate>false</LinksUpToDate>
  <CharactersWithSpaces>21041</CharactersWithSpaces>
  <Application>WPS Office_11.3.0.92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9T09:11:00Z</dcterms:created>
  <dc:creator>qian</dc:creator>
  <cp:lastModifiedBy>游学博闻</cp:lastModifiedBy>
  <dcterms:modified xsi:type="dcterms:W3CDTF">2021-01-22T03:07:5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</Properties>
</file>